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ink/ink4.xml" ContentType="application/inkml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ink/ink5.xml" ContentType="application/inkml+xml"/>
  <Override PartName="/ppt/notesSlides/notesSlide99.xml" ContentType="application/vnd.openxmlformats-officedocument.presentationml.notesSlide+xml"/>
  <Override PartName="/ppt/ink/ink6.xml" ContentType="application/inkml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4"/>
  </p:notesMasterIdLst>
  <p:sldIdLst>
    <p:sldId id="530" r:id="rId2"/>
    <p:sldId id="1411" r:id="rId3"/>
    <p:sldId id="298" r:id="rId4"/>
    <p:sldId id="1269" r:id="rId5"/>
    <p:sldId id="1315" r:id="rId6"/>
    <p:sldId id="1316" r:id="rId7"/>
    <p:sldId id="1317" r:id="rId8"/>
    <p:sldId id="1319" r:id="rId9"/>
    <p:sldId id="262" r:id="rId10"/>
    <p:sldId id="408" r:id="rId11"/>
    <p:sldId id="1320" r:id="rId12"/>
    <p:sldId id="1321" r:id="rId13"/>
    <p:sldId id="1322" r:id="rId14"/>
    <p:sldId id="1323" r:id="rId15"/>
    <p:sldId id="1326" r:id="rId16"/>
    <p:sldId id="1333" r:id="rId17"/>
    <p:sldId id="1335" r:id="rId18"/>
    <p:sldId id="1341" r:id="rId19"/>
    <p:sldId id="1344" r:id="rId20"/>
    <p:sldId id="1347" r:id="rId21"/>
    <p:sldId id="1390" r:id="rId22"/>
    <p:sldId id="609" r:id="rId23"/>
    <p:sldId id="562" r:id="rId24"/>
    <p:sldId id="588" r:id="rId25"/>
    <p:sldId id="563" r:id="rId26"/>
    <p:sldId id="565" r:id="rId27"/>
    <p:sldId id="605" r:id="rId28"/>
    <p:sldId id="606" r:id="rId29"/>
    <p:sldId id="607" r:id="rId30"/>
    <p:sldId id="570" r:id="rId31"/>
    <p:sldId id="1420" r:id="rId32"/>
    <p:sldId id="575" r:id="rId33"/>
    <p:sldId id="589" r:id="rId34"/>
    <p:sldId id="592" r:id="rId35"/>
    <p:sldId id="594" r:id="rId36"/>
    <p:sldId id="590" r:id="rId37"/>
    <p:sldId id="595" r:id="rId38"/>
    <p:sldId id="596" r:id="rId39"/>
    <p:sldId id="597" r:id="rId40"/>
    <p:sldId id="598" r:id="rId41"/>
    <p:sldId id="591" r:id="rId42"/>
    <p:sldId id="599" r:id="rId43"/>
    <p:sldId id="600" r:id="rId44"/>
    <p:sldId id="601" r:id="rId45"/>
    <p:sldId id="602" r:id="rId46"/>
    <p:sldId id="603" r:id="rId47"/>
    <p:sldId id="604" r:id="rId48"/>
    <p:sldId id="608" r:id="rId49"/>
    <p:sldId id="257" r:id="rId50"/>
    <p:sldId id="258" r:id="rId51"/>
    <p:sldId id="259" r:id="rId52"/>
    <p:sldId id="260" r:id="rId53"/>
    <p:sldId id="683" r:id="rId54"/>
    <p:sldId id="686" r:id="rId55"/>
    <p:sldId id="688" r:id="rId56"/>
    <p:sldId id="712" r:id="rId57"/>
    <p:sldId id="690" r:id="rId58"/>
    <p:sldId id="585" r:id="rId59"/>
    <p:sldId id="1412" r:id="rId60"/>
    <p:sldId id="665" r:id="rId61"/>
    <p:sldId id="850" r:id="rId62"/>
    <p:sldId id="927" r:id="rId63"/>
    <p:sldId id="959" r:id="rId64"/>
    <p:sldId id="851" r:id="rId65"/>
    <p:sldId id="848" r:id="rId66"/>
    <p:sldId id="949" r:id="rId67"/>
    <p:sldId id="817" r:id="rId68"/>
    <p:sldId id="818" r:id="rId69"/>
    <p:sldId id="819" r:id="rId70"/>
    <p:sldId id="828" r:id="rId71"/>
    <p:sldId id="825" r:id="rId72"/>
    <p:sldId id="829" r:id="rId73"/>
    <p:sldId id="827" r:id="rId74"/>
    <p:sldId id="764" r:id="rId75"/>
    <p:sldId id="765" r:id="rId76"/>
    <p:sldId id="783" r:id="rId77"/>
    <p:sldId id="782" r:id="rId78"/>
    <p:sldId id="784" r:id="rId79"/>
    <p:sldId id="778" r:id="rId80"/>
    <p:sldId id="785" r:id="rId81"/>
    <p:sldId id="786" r:id="rId82"/>
    <p:sldId id="779" r:id="rId83"/>
    <p:sldId id="780" r:id="rId84"/>
    <p:sldId id="787" r:id="rId85"/>
    <p:sldId id="844" r:id="rId86"/>
    <p:sldId id="830" r:id="rId87"/>
    <p:sldId id="921" r:id="rId88"/>
    <p:sldId id="917" r:id="rId89"/>
    <p:sldId id="924" r:id="rId90"/>
    <p:sldId id="1271" r:id="rId91"/>
    <p:sldId id="1364" r:id="rId92"/>
    <p:sldId id="1365" r:id="rId93"/>
    <p:sldId id="1368" r:id="rId94"/>
    <p:sldId id="1370" r:id="rId95"/>
    <p:sldId id="1372" r:id="rId96"/>
    <p:sldId id="1374" r:id="rId97"/>
    <p:sldId id="1414" r:id="rId98"/>
    <p:sldId id="1272" r:id="rId99"/>
    <p:sldId id="1413" r:id="rId100"/>
    <p:sldId id="1375" r:id="rId101"/>
    <p:sldId id="1185" r:id="rId102"/>
    <p:sldId id="1293" r:id="rId103"/>
    <p:sldId id="1294" r:id="rId104"/>
    <p:sldId id="1416" r:id="rId105"/>
    <p:sldId id="1417" r:id="rId106"/>
    <p:sldId id="1233" r:id="rId107"/>
    <p:sldId id="1305" r:id="rId108"/>
    <p:sldId id="1419" r:id="rId109"/>
    <p:sldId id="551" r:id="rId110"/>
    <p:sldId id="548" r:id="rId111"/>
    <p:sldId id="557" r:id="rId112"/>
    <p:sldId id="1391" r:id="rId113"/>
    <p:sldId id="1393" r:id="rId114"/>
    <p:sldId id="418" r:id="rId115"/>
    <p:sldId id="412" r:id="rId116"/>
    <p:sldId id="413" r:id="rId117"/>
    <p:sldId id="414" r:id="rId118"/>
    <p:sldId id="415" r:id="rId119"/>
    <p:sldId id="333" r:id="rId120"/>
    <p:sldId id="536" r:id="rId121"/>
    <p:sldId id="537" r:id="rId122"/>
    <p:sldId id="538" r:id="rId1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495" autoAdjust="0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108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99.wmf"/><Relationship Id="rId1" Type="http://schemas.openxmlformats.org/officeDocument/2006/relationships/image" Target="../media/image101.wmf"/><Relationship Id="rId4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9:11:28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 24575,'-5'8'0,"-3"1"0,3 1 0,-5-1 0,1 0 0,-1 1 0,1-1 0,-1 0 0,1 1 0,-1-1 0,1 0 0,-1-3 0,1 2 0,0-3 0,-1 0 0,5 3 0,-2-7 0,1 7 0,-3-7 0,4 7 0,-3-3 0,3 1 0,-5 2 0,5-3 0,-3 0 0,2 4 0,-3-4 0,0 4 0,-1 0 0,1-4 0,4 3 0,5-7 0,1 7 0,7-2 0,-3 3 0,5 0 0,-1 1 0,0-1 0,1 0 0,4 1 0,-3 0 0,3 4 0,1-3 0,-4 9 0,4-9 0,-5 3 0,-1-4 0,0-1 0,1 1 0,-1-1 0,1 0 0,-5 1 0,3-1 0,-7 0 0,7 1 0,-2-5 0,-1 3 0,3-3 0,-3 1 0,0 2 0,4-7 0,-8 7 0,3-3 0,0 0 0,-3 3 0,3-7 0,-4 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08:13.59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39 24575,'41'0'0,"2"0"0,-14 0 0,9 0 0,-4 0 0,6 0 0,-6 0 0,5 0 0,-11 0 0,11 0 0,-5 0 0,6 0 0,0 0 0,-6 0 0,-1 0 0,-6 0 0,1 0 0,-1 0 0,0 0 0,-4 0 0,3 0 0,-3 0 0,-1 0 0,5 0 0,-10 0 0,5 0 0,-1 0 0,-3 0 0,-1 0 0,-1 0 0,-7 0 0,2 0 0,-3 0 0,-33 0 0,14 0 0,-27 0 0,21 0 0,4 0 0,-3 0 0,8 0 0,0-3 0,27-4 0,-6-2 0,18 1 0,-14 1 0,-1 6 0,1-3 0,-4 4 0,2 0 0,-6 0 0,2 0 0,-3 0 0,-1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09:36.22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83 1 24575,'-40'0'0,"0"0"0,22 0 0,-8 0 0,8 0 0,-8 0 0,8 0 0,-8 0 0,3 0 0,0 0 0,2 0 0,4 0 0,0 0 0,1 0 0,-1 0 0,0 0 0,0 0 0,0 0 0,1 0 0,3 0 0,1 0 0,5 0 0,-4 0 0,2 0 0,-1 0 0,6 13 0,0-7 0,4 12 0,4-11 0,0 1 0,7-1 0,-3-3 0,2 0 0,1-1 0,-3-2 0,3 6 0,1-3 0,0 4 0,5-3 0,0 2 0,-1-6 0,1 6 0,0-6 0,-5 3 0,0-4 0,-5 0 0,4 0 0,-3 0 0,3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09:38.74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567 36 24575,'-34'0'0,"3"0"0,9 0 0,0 0 0,-1 0 0,-3 0 0,-3 0 0,0 0 0,1 0 0,2 0 0,3 0 0,-4 0 0,4 0 0,-3 0 0,8 0 0,-9 0 0,9 0 0,-3 0 0,8 0 0,-3 0 0,8 0 0,-4 0 0,4 0 0,-3 0 0,3 0 0,-3 0 0,0 0 0,3 0 0,0-9 0,8 0 0,1-2 0,2 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09:41.09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356 81 24575,'-41'0'0,"-2"0"0,14 0 0,-10 0 0,5 0 0,-6 0 0,0 0 0,-6 0 0,10 0 0,-9 0 0,17 0 0,-5 0 0,10 0 0,1 0 0,5 0 0,1 0 0,3 0 0,1 0 0,1 0 0,2 0 0,-2 0 0,0 0 0,3 0 0,-2 0 0,-1 0 0,2 0 0,-2 0 0,0 0 0,3 0 0,-3 0 0,-1 0 0,3 0 0,-6 0 0,2 0 0,0 0 0,-7 0 0,6-8 0,-8 6 0,10-8 0,-4 9 0,3-6 0,-4 6 0,5-3 0,-4 0 0,3 3 0,0-3 0,-2 1 0,6 2 0,-7-3 0,8 4 0,-4-3 0,4 2 0,1-3 0,-4 1 0,2 2 0,-1-2 0,-1 3 0,3-3 0,-3 2 0,0-2 0,3 3 0,-3 0 0,0 0 0,3 0 0,-2 0 0,-1 0 0,3 0 0,-3 0 0,0 0 0,2 0 0,-7 0 0,3 0 0,-3 0 0,-1 0 0,4 0 0,-3 0 0,4-4 0,-5 3 0,0-3 0,0 4 0,1 0 0,-1 0 0,8 0 0,1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09:43.26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17 317 24575,'-30'-11'0,"-3"-2"0,19 3 0,-6-6 0,1 1 0,1 1 0,-5-8 0,7 9 0,2-9 0,6 9 0,0-13 0,7 12 0,-4-7 0,2 4 0,2 0 0,-3 1 0,4-1 0,0 4 0,0 1 0,0 5 0,0-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09:46.04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347 40 24575,'45'0'0,"-2"0"0,-14 0 0,38 0 0,-30 0 0,26 0 0,5 0 0,-37 0 0,42 0 0,-42 0 0,28 0 0,-15 0 0,15 0 0,-18 0 0,0 0 0,-8 0 0,-1 0 0,-8 0 0,8 0 0,-9 0 0,-5 0 0,3 0 0,-13 0 0,4 0 0,-5 0 0,-28 13 0,6-5 0,-21 9 0,9-8 0,5 0 0,-6 0 0,1 0 0,-1 0 0,1 5 0,-1-4 0,1 3 0,-1 0 0,1-3 0,-1 3 0,1 1 0,-1-4 0,1 7 0,-1-7 0,1 7 0,-1-7 0,1 8 0,-1-8 0,1 3 0,-1-4 0,1 0 0,-1 0 0,1 0 0,0 1 0,-1-5 0,5 2 0,2-6 0,4 7 0,1-7 0,13 2 0,22-3 0,6 0 0,20 0 0,-17 0 0,11 5 0,-10-4 0,4 3 0,-6-4 0,0 0 0,-4 0 0,-6 0 0,-1 0 0,-8 0 0,4 0 0,-41 0 0,6 0 0,-32 0 0,15-4 0,0-2 0,-6-4 0,5-5 0,-5 4 0,6-4 0,0 1 0,0 3 0,6-3 0,-5-1 0,15 5 0,-8-4 0,9 1 0,1 3 0,0-2 0,5 3 0,5 1 0,3 0 0,3 4 0,5-6 0,-3 2 0,4-3 0,0 0 0,0 4 0,-3-4 0,-2-1 0,-3-5 0,0 1 0,-4 3 0,2-3 0,-2 3 0,4 0 0,0 1 0,1 5 0,2-1 0,2 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11:23.56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592 16 24575,'-30'-4'0,"-3"1"0,10 3 0,-4 0 0,-1 0 0,-5 0 0,9 0 0,-7 0 0,8 0 0,-5 0 0,1 0 0,4 0 0,2 0 0,4 0 0,0 0 0,0 0 0,5 0 0,-4 0 0,7 0 0,-2 0 0,3 0 0,-4 0 0,4 0 0,-4 0 0,4 0 0,-3 0 0,3 0 0,-7 0 0,6 0 0,-3 0 0,1-4 0,2 3 0,-3-2 0,5 3 0,10 17 0,-4-6 0,8 12 0,-4-12 0,-2-3 0,6-1 0,-3 4 0,3-3 0,1 3 0,-1-3 0,5 0 0,0-4 0,5 3 0,0-6 0,-1 7 0,1-7 0,0 2 0,-1 1 0,1-3 0,0 3 0,-1-1 0,-3-2 0,-1 3 0,-5-4 0,1 3 0,2-2 0,-1 3 0,2-1 0,-4-2 0,0 5 0,3-5 0,-1 5 0,1-5 0,0 6 0,-2-6 0,2 5 0,1-2 0,-3 0 0,3 3 0,-3-6 0,-1 2 0,4 1 0,-3-4 0,2 4 0,0-4 0,-2 3 0,3-2 0,-4 5 0,3-2 0,-2 0 0,3 0 0,-3-1 0,2-2 0,2 2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11:26.52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14 1 24575,'-30'0'0,"-3"0"0,10 0 0,0 0 0,-3 0 0,3 0 0,1 0 0,0 0 0,1 0 0,3 0 0,-9 0 0,9 0 0,-3 0 0,-1 0 0,8 0 0,-6 0 0,11 0 0,-2 0 0,3 0 0,0 3 0,4 7 0,1-1 0,3 5 0,-4-6 0,3-1 0,-2 4 0,3-3 0,0 2 0,7-3 0,7 1 0,3 1 0,14 0 0,-7 0 0,9 0 0,-5 0 0,-1 1 0,0-1 0,1 0 0,-1 0 0,-4 0 0,-2-1 0,-8 0 0,2 0 0,-6-3 0,2-2 0,-3-3 0,-33 0 0,13 0 0,-32 0 0,22 0 0,-6 0 0,1 0 0,-1 0 0,1 0 0,4 0 0,2 0 0,4 0 0,4 0 0,2 0 0,36 0 0,-8 0 0,28 0 0,-18 0 0,1 0 0,-1 0 0,0 0 0,-4 0 0,-2 0 0,-8 0 0,-1 0 0,-5 0 0,4 0 0,1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11:29.59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018 254 24575,'-47'0'0,"-8"0"0,12 0 0,-11 0 0,-6 0 0,16 0 0,-8 0 0,4 0 0,-1 0 0,-6 0 0,9 0 0,0 0 0,10 0 0,-9 0 0,16 0 0,-4 0 0,11 0 0,0 0 0,1 0 0,3 0 0,-4 0 0,9 0 0,2 0 0,-1 0 0,4 0 0,-4 0 0,5-3 0,3-8 0,0 2 0,4-5 0,-3 6 0,-8-14 0,5 11 0,-4-11 0,10 15 0,0 0 0,-4-4 0,4 3 0,-4-3 0,4 0 0,0 2 0,0-7 0,0 4 0,0-5 0,0 4 0,0 1 0,0 1 0,0 2 0,-13 27 0,6-11 0,-11 27 0,10-25 0,3 3 0,2-5 0,3 1 0,-3 3 0,-2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9:11:31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24575,'0'14'0,"0"-4"0,0 9 0,0-8 0,-5 8 0,4-8 0,-4 9 0,1-10 0,3 10 0,-7-10 0,7 10 0,-8-10 0,8 5 0,-3-1 0,4-3 0,-4 3 0,3-5 0,-4 1 0,5-1 0,0 0 0,0 1 0,0-1 0,0 6 0,0-5 0,0 10 0,0-10 0,0 5 0,0-1 0,0-3 0,0 3 0,0-5 0,0 1 0,0 4 0,0-3 0,0 3 0,0-5 0,0 1 0,0-1 0,0 0 0,0 1 0,0-1 0,0 0 0,0 0 0,0 1 0,4-6 0,1 0 0,3-4 0,2 0 0,-1 0 0,0 0 0,0 0 0,1 0 0,-1 0 0,0 0 0,1 0 0,-1 0 0,0 0 0,-1 0 0,1-4 0,0-1 0,0-4 0,-4-1 0,4 1 0,-4-1 0,4 1 0,-4-1 0,4 5 0,-8-3 0,3 7 0,-4-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9:11:32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4'9'0,"-3"0"0,3 0 0,-4 0 0,0 0 0,0-8 0,0-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2-04T19:12:13.860"/>
    </inkml:context>
    <inkml:brush xml:id="br0">
      <inkml:brushProperty name="width" value="0.3" units="cm"/>
      <inkml:brushProperty name="height" value="0.6" units="cm"/>
      <inkml:brushProperty name="color" value="#FFFC00"/>
      <inkml:brushProperty name="tip" value="rectangle"/>
      <inkml:brushProperty name="rasterOp" value="maskPen"/>
    </inkml:brush>
  </inkml:definitions>
  <inkml:trace contextRef="#ctx0" brushRef="#br0">10819 944,'0'62,"0"-10,0-4,0-5,0-1,0 6,0-5,0 28,0-16,0 17,0-23,0-6,0 12,0-10,0 12,0-8,0 1,0-8,0 6,0-12,0 5,5-7,-4 0,9 0,-9 0,4 0,0 0,-3 0,8 0,-9 0,9 0,-9 0,4 0,-5 0,5 0,-3 0,3-6,-5 5,0-11,0 10,0-9,0 9,0-10,0 11,0-11,0 10,0-3,0-1,0 13,0-10,0 12,0-15,0 5,0-5,0 0,0 4,0-4,0 6,0 0,0 0,5 0,-4 7,9-5,-9 12,10 10,-10-5,5 11,-6-21,0 5,0-6,0 1,5 4,-4-11,5 12,-6-12,0 11,0-11,0 12,0-12,0 4,0 1,0-5,0 12,0-12,0 4,0-6,0 0,0 7,0-5,0 5,0 15,0-10,0 12,0-17,0 0,0 1,0 8,0-1,0 1,0-1,-6 1,5-1,-5 8,6-5,0 5,-5-7,4-1,-5 0,6 1,0-7,0 4,0-11,0 5,0-7,0 15,0-11,0 11,0-15,-5 0,4-6,-4 4,5-4,0 6,-5 0,3-6,-3 5,0-5,4 6,-4 7,0-11,4 16,-8-22,7 22,-2-16,-1 26,-2-18,-4 11,4-15,-3 0,9 0,-9 0,4-6,-1 4,-2-10,8 11,-8-11,2 11,1-11,-3 5,2-1,-3-4,-1 11,5-11,-5 10,6-9,-7 9,2-10,-2 11,2-11,-2 11,1-5,5 6,-9 9,8-13,-9 12,10-20,-4 11,4-11,-5 4,0-5,6 0,-5-1,5-4,-6 4,6-10,-4 10,3-10,-4 10,-4-6,3 7,-3-6,4-1,0 0,0 2,0 0,0 3,-5-8,3 9,-3-4,0 0,3 4,-7-4,7 4,-8-4,9 4,-9-4,9 0,-9 3,9-3,-9 0,9 3,-9-7,9 7,-9-7,9 2,-9-3,0 3,-2-3,-3 4,4-5,0 0,-5 1,-3-5,-5-1,0 0,-7 2,-2-1,-6 5,-1-9,-7 9,-2-4,-8 1,0 4,-9-5,7 7,-16-6,-14 4,24-11,-20 5,36-6,-1 0,3 0,8 0,-9 0,7 0,-7 0,9 0,-9 0,7 0,-7 0,9 0,-1 0,1 0,-1 0,0 0,-7-6,5-1,-13-6,17 0,-1 0,-28-3,24 2,0 2,-22-2,-3 0,0 0,-6 0,7-1,-9 1,8 0,-6 6,-14-12,23 10,7-5,2-1,5 1,-10 3,-4-1,-12-8,23 12,-2 0,11-2,2-1,-1 1,0 0,-36 1,-4-17,7 17,-2-11,37 13,-1 1,-35-8,-8 0,18 1,17 4,0 0,-27-6,26 6,-1-1,-23-3,8 0,-6 6,15-4,-7 4,9 1,0-5,0 10,0-4,0 0,0 5,0-5,0 6,-9-6,7 4,-7-5,0 7,23 0,-1 0,-31 0,27 0,2 0,-13 0,-16 0,16 0,-6 0,8 0,-9 0,7 0,-7 0,10 0,-1 0,-1 0,1 0,-8 0,13 0,-20 0,21 0,-15 0,17 0,-6 0,5 0,-7 0,-22 0,24 0,-14 0,29 0,1 0,6 0,-5 0,12 0,-12 0,12 0,-5 0,7 0,0 0,0 0,-7 0,5 0,-5 0,7 0,0 0,0 0,0 6,0-5,0 9,0-9,0 9,6-9,-20 4,22-5,-22 0,20 0,0 0,-5 0,5 0,-7 0,1 0,0 0,0 0,6 0,-5 0,5 0,-6 0,5 0,-3 0,9 0,-9 0,10 0,-9 0,9 0,2 0,5 0,2 0,-2-17,5 9,1-19,5 11,3-5,-9-5,9-3,-9-5,8 0,-3 0,0-7,3 5,-3-12,-1 5,5 1,-10-6,9 12,-3-12,5 6,0-8,-6 1,5-1,-5-7,6 5,0-13,0 13,0-5,-5 7,3 1,-3-1,5 1,0-1,0 0,0 1,0-1,0-7,0 5,0-13,0 14,0-15,0 7,0-8,0 0,0-30,0 23,0 21,0 0,0-25,0-8,0 8,6 2,-5 1,11 13,-11-11,5 21,-6-5,0 7,0 8,0-6,0 5,0 1,0-6,0 5,0-7,0 8,0-6,0 5,0-7,0-22,0 9,5-12,-4 18,5 7,-6 1,6-9,-5 7,5-14,-6 13,0-5,6 0,-4 5,3 2,-5 2,6 6,-5-1,5-5,-6 12,0-5,5 0,-3 5,3-5,0 7,1-22,1 16,3-23,-8 27,8-5,-9 0,10 5,-10-11,9 11,-9-12,4 5,0 0,-4-5,5 6,-6-8,5 7,-4-4,4 11,0-5,-4 6,4-14,0 11,-4-11,9 21,-9-5,8 11,-8-11,9 11,-4-11,4 11,-4-11,4 5,-4-6,6 0,-1 0,0-1,1 1,-1 0,1-7,-1 5,0 1,1 3,-2 4,1-1,5-7,-4 7,3-2,-5 9,0 2,0 5,1-6,-1 0,0 5,0-4,0 5,0-6,5 5,-3-4,7 4,-7-5,7 0,3-1,1 1,3 0,-5 0,0 0,5-1,2 0,22-11,-18 9,17-9,-12 3,-1 6,7-7,-9 8,6 0,-4 0,12-2,-5 7,6-6,1 5,-1-1,0 3,1-1,7 3,-6-3,14 5,-7 0,17-1,-6 1,7 5,-1-5,-13 6,2-1,26-1,-25-1,2 0,30 1,-22 1,-7 0,-2 1,-5-1,0 4,2-1,9-7,-20 11,1 0,36-11,7 4,-10-1,1-3,-1 4,0-7,1 1,-1 6,-8-5,6 5,-7 1,10-6,-1 11,-8-4,-18 3,2-1,25-4,-25 4,0 0,24-2,-8 6,6-6,-6 4,8-5,1 7,-10 0,8 0,-8 0,1-6,6 5,-15-5,7 6,-10 0,1 0,21 0,-15 0,16 0,-30 0,6 0,-14 0,6 0,0 0,3 0,-1 5,6 3,-6 5,0 0,6 0,-6-6,8 5,0-5,0 6,0-5,0 4,8-5,-6 7,15-6,-15 4,-9-8,3-1,-9 1,-1 0,0 2,0-1,-1-4,-3 0,14 4,15-5,-3 5,1-3,-7 4,6 0,-8 1,9 1,-7 3,6-9,-16 9,6-9,-5 9,7-9,-1 9,1-3,0-1,0 5,0-5,9 7,-27-4,0 0,26 4,20 6,-36-13,0 4,6-10,-6 11,8-5,0 0,0 5,0-4,0-1,0 5,0-5,0 7,-8-1,-2-6,-14 3,-3-3,-6-1,16 4,-19-4,6 0,-23 3,-4-8,7 7,-2-7,4 7,3-7,-10 4,11-1,-7-3,5 9,5-9,-4 3,11 1,-11 1,11 0,-11 4,4-9,-10 3,-2 1,4-4,-7 3,10 4,-6-7,-1 7,3-4,-3 1,4 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1-22T00:51:53.069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0 0 24575,'0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1-22T00:51:53.069"/>
    </inkml:context>
    <inkml:brush xml:id="br0">
      <inkml:brushProperty name="width" value="0.05" units="cm"/>
      <inkml:brushProperty name="height" value="0.05" units="cm"/>
      <inkml:brushProperty name="color" value="#333333"/>
    </inkml:brush>
  </inkml:definitions>
  <inkml:trace contextRef="#ctx0" brushRef="#br0">0 0 24575,'0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05:03.763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40 74 24575,'-28'0'0,"10"7"0,3-5 0,9 13 0,-6-10 0,4 10 0,0-6 0,0 3 0,1-5 0,-1 1 0,0-1 0,1 1 0,2-1 0,-1 1 0,1-1 0,-2 4 0,-1-2 0,0 1 0,1-2 0,-1-1 0,1 1 0,-1-1 0,0 1 0,1-1 0,-1 1 0,4-1 0,-3 1 0,3 0 0,27-12 0,-12-2 0,21-6 0,-15-9 0,-5 7 0,2-12 0,-1 8 0,-4-8 0,-1 8 0,1-9 0,-1 9 0,-3-3 0,-1 4 0,-4 4 0,0 2 0,0 3 0,-3 0 0,-7 4 0,4-2 0,-4-1 0,10-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08:08.39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38 24575,'29'0'0,"-7"0"0,-6 0 0,-3 0 0,3 0 0,-3 0 0,2 0 0,-6 0 0,7 0 0,-4 0 0,1 0 0,2 0 0,-6 0 0,7 0 0,-8 0 0,8 0 0,-8 0 0,4 0 0,-5 0 0,4 0 0,-2 0 0,2 0 0,-1 0 0,-1 0 0,1 0 0,0 0 0,-2 0 0,3 0 0,-1 0 0,-2 0 0,3 0 0,0-3 0,-3 2 0,3-2 0,0 3 0,-3 0 0,7 0 0,-6 0 0,3 0 0,-1 0 0,-2 0 0,6 0 0,-2 0 0,-1-4 0,0 4 0,0-4 0,-4 4 0,4-3 0,-5 2 0,1-2 0,3-1 0,-3 3 0,3-5 0,-4 5 0,1-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2-04T16:08:11.25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583 0 24575,'-24'0'0,"2"0"0,10 0 0,4 0 0,-8 4 0,3 1 0,-3 3 0,-1 0 0,0 1 0,0-1 0,1-3 0,3 2 0,-3-7 0,3 8 0,-3-8 0,3 4 0,-3 0 0,7-3 0,-6 6 0,6-6 0,-7 3 0,4-4 0,-1 3 0,-3-2 0,3 6 0,1-6 0,-4 6 0,3-6 0,-3 7 0,-1-7 0,4 2 0,-3 1 0,4-3 0,-1 3 0,1-4 0,1 0 0,-1 3 0,-1-2 0,2 2 0,3-3 0,-3 0 0,3 0 0,20 16 0,-6-12 0,18 16 0,-17-16 0,5 0 0,-3 3 0,6-3 0,-2 0 0,3 4 0,-3-7 0,3 6 0,-8-6 0,8 3 0,-8-1 0,4-2 0,0 2 0,-4 1 0,8-3 0,-8 2 0,4-3 0,-1 0 0,-2 0 0,7 0 0,-8 0 0,4 0 0,-5 0 0,4 0 0,-3 0 0,3 3 0,-1-2 0,-2 2 0,2-3 0,-3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6D41DC-1EFB-7F42-B5C4-04EACB50A421}" type="datetimeFigureOut">
              <a:rPr lang="en-US" smtClean="0"/>
              <a:t>4/5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E8F730-664C-EC4C-8430-1648CEE17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240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4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4246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15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09851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06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407191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07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94620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66438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97178634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12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40087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13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400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16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8875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17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2221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216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476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0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8430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1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8430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42549A1-32A2-0A43-B15C-AC49529A38D5}" type="slidenum">
              <a:rPr lang="en-US" sz="1200">
                <a:latin typeface="Arial" charset="0"/>
              </a:rPr>
              <a:pPr/>
              <a:t>22</a:t>
            </a:fld>
            <a:endParaRPr lang="en-US" sz="1200">
              <a:latin typeface="Arial" charset="0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2428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3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5502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4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418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5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1405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5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1563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6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4557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7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1990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8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7176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29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4777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0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2701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1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3633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2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2564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3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1141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4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821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6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7294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5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4636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6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6441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7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5213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8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6287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39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4352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0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3011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1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4823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2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9607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3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56803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4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1445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7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9598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5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13626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6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47503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7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46918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48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8650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512641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0723868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124361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849086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53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0790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54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346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8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9712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55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21270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56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76606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57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36761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58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85417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59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449223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60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35229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61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613222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62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85033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63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5853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64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61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1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65142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65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97755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66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91968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42549A1-32A2-0A43-B15C-AC49529A38D5}" type="slidenum">
              <a:rPr lang="en-US" sz="1200">
                <a:latin typeface="Arial" charset="0"/>
              </a:rPr>
              <a:pPr/>
              <a:t>67</a:t>
            </a:fld>
            <a:endParaRPr lang="en-US" sz="1200">
              <a:latin typeface="Arial" charset="0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916423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68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75196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69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071598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70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50783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71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36784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72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6707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73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12981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42549A1-32A2-0A43-B15C-AC49529A38D5}" type="slidenum">
              <a:rPr lang="en-US" sz="1200">
                <a:latin typeface="Arial" charset="0"/>
              </a:rPr>
              <a:pPr/>
              <a:t>74</a:t>
            </a:fld>
            <a:endParaRPr lang="en-US" sz="1200">
              <a:latin typeface="Arial" charset="0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6697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2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09182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75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8353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76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08375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77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725471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78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129437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79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35669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80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71187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81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15090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82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72140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83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14500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84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814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42549A1-32A2-0A43-B15C-AC49529A38D5}" type="slidenum">
              <a:rPr lang="en-US" sz="1200">
                <a:latin typeface="Arial" charset="0"/>
              </a:rPr>
              <a:pPr/>
              <a:t>13</a:t>
            </a:fld>
            <a:endParaRPr lang="en-US" sz="1200">
              <a:latin typeface="Arial" charset="0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38691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85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105340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42549A1-32A2-0A43-B15C-AC49529A38D5}" type="slidenum">
              <a:rPr lang="en-US" sz="1200">
                <a:latin typeface="Arial" charset="0"/>
              </a:rPr>
              <a:pPr/>
              <a:t>86</a:t>
            </a:fld>
            <a:endParaRPr lang="en-US" sz="1200">
              <a:latin typeface="Arial" charset="0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82579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87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35792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88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9280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89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914924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90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648874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91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38487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42549A1-32A2-0A43-B15C-AC49529A38D5}" type="slidenum">
              <a:rPr lang="en-US" sz="1200">
                <a:latin typeface="Arial" charset="0"/>
              </a:rPr>
              <a:pPr/>
              <a:t>92</a:t>
            </a:fld>
            <a:endParaRPr lang="en-US" sz="1200">
              <a:latin typeface="Arial" charset="0"/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72085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93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853911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94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7123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14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24652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95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10750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96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931986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98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88086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99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442584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00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060816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01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032918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02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38406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0D3C889-C823-724A-A3DB-76CCEC22D041}" type="slidenum">
              <a:rPr lang="en-US" sz="1200">
                <a:latin typeface="Arial" charset="0"/>
              </a:rPr>
              <a:pPr/>
              <a:t>103</a:t>
            </a:fld>
            <a:endParaRPr lang="en-US" sz="1200">
              <a:latin typeface="Arial" charset="0"/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42633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104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750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AC758CA-5DAD-E648-9F4C-1B73EAE70757}" type="slidenum">
              <a:rPr lang="en-US" sz="1200">
                <a:latin typeface="Arial" charset="0"/>
              </a:rPr>
              <a:pPr/>
              <a:t>105</a:t>
            </a:fld>
            <a:endParaRPr lang="en-US" sz="1200">
              <a:latin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710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01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92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640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Default 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2" name="Shape 12"/>
          <p:cNvSpPr>
            <a:spLocks noGrp="1"/>
          </p:cNvSpPr>
          <p:nvPr>
            <p:ph type="title"/>
          </p:nvPr>
        </p:nvSpPr>
        <p:spPr>
          <a:xfrm>
            <a:off x="685800" y="1844675"/>
            <a:ext cx="7772400" cy="2041525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400"/>
              <a:t>Title Text</a:t>
            </a:r>
          </a:p>
        </p:txBody>
      </p:sp>
      <p:sp>
        <p:nvSpPr>
          <p:cNvPr id="13" name="Shape 13"/>
          <p:cNvSpPr>
            <a:spLocks noGrp="1"/>
          </p:cNvSpPr>
          <p:nvPr>
            <p:ph type="body" idx="1"/>
          </p:nvPr>
        </p:nvSpPr>
        <p:spPr>
          <a:xfrm>
            <a:off x="1371600" y="3886200"/>
            <a:ext cx="6400800" cy="2971800"/>
          </a:xfrm>
          <a:prstGeom prst="rect">
            <a:avLst/>
          </a:prstGeom>
        </p:spPr>
        <p:txBody>
          <a:bodyPr/>
          <a:lstStyle>
            <a:lvl1pPr marL="0" indent="0" algn="ctr">
              <a:buSzTx/>
              <a:buNone/>
            </a:lvl1pPr>
            <a:lvl2pPr marL="0" indent="457200" algn="ctr">
              <a:buSzTx/>
              <a:buNone/>
            </a:lvl2pPr>
            <a:lvl3pPr marL="0" indent="914400" algn="ctr">
              <a:buSzTx/>
              <a:buNone/>
            </a:lvl3pPr>
            <a:lvl4pPr marL="0" indent="1371600" algn="ctr">
              <a:buSzTx/>
              <a:buNone/>
            </a:lvl4pPr>
            <a:lvl5pPr marL="0" indent="1828800" algn="ctr">
              <a:buSzTx/>
              <a:buNone/>
            </a:lvl5pPr>
          </a:lstStyle>
          <a:p>
            <a:pPr lvl="0"/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389517666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7401" y="1031013"/>
            <a:ext cx="7529196" cy="843823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/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noAutofit/>
          </a:bodyPr>
          <a:lstStyle/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4/5/20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354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17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1902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357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987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481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485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048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982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6EC3CA-A8B7-6D4A-B8A4-75E1800DB7CC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F0C428-0E8C-C54A-A307-31D54E23A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716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6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1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183.png"/><Relationship Id="rId3" Type="http://schemas.openxmlformats.org/officeDocument/2006/relationships/customXml" Target="../ink/ink5.xm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../media/image184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183.png"/><Relationship Id="rId3" Type="http://schemas.openxmlformats.org/officeDocument/2006/relationships/customXml" Target="../ink/ink6.xm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../media/image185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7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jp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png"/><Relationship Id="rId5" Type="http://schemas.openxmlformats.org/officeDocument/2006/relationships/image" Target="../media/image213.png"/><Relationship Id="rId4" Type="http://schemas.openxmlformats.org/officeDocument/2006/relationships/customXml" Target="../ink/ink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203.png"/><Relationship Id="rId7" Type="http://schemas.openxmlformats.org/officeDocument/2006/relationships/image" Target="../media/image219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9.xml"/><Relationship Id="rId5" Type="http://schemas.openxmlformats.org/officeDocument/2006/relationships/image" Target="../media/image218.png"/><Relationship Id="rId10" Type="http://schemas.openxmlformats.org/officeDocument/2006/relationships/image" Target="../media/image221.png"/><Relationship Id="rId4" Type="http://schemas.openxmlformats.org/officeDocument/2006/relationships/customXml" Target="../ink/ink8.xml"/><Relationship Id="rId9" Type="http://schemas.openxmlformats.org/officeDocument/2006/relationships/image" Target="../media/image2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13" Type="http://schemas.openxmlformats.org/officeDocument/2006/relationships/image" Target="../media/image226.png"/><Relationship Id="rId3" Type="http://schemas.openxmlformats.org/officeDocument/2006/relationships/image" Target="../media/image203.png"/><Relationship Id="rId7" Type="http://schemas.openxmlformats.org/officeDocument/2006/relationships/image" Target="../media/image223.png"/><Relationship Id="rId12" Type="http://schemas.openxmlformats.org/officeDocument/2006/relationships/customXml" Target="../ink/ink15.xml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2.xml"/><Relationship Id="rId11" Type="http://schemas.openxmlformats.org/officeDocument/2006/relationships/image" Target="../media/image225.png"/><Relationship Id="rId5" Type="http://schemas.openxmlformats.org/officeDocument/2006/relationships/image" Target="../media/image222.png"/><Relationship Id="rId10" Type="http://schemas.openxmlformats.org/officeDocument/2006/relationships/customXml" Target="../ink/ink14.xml"/><Relationship Id="rId4" Type="http://schemas.openxmlformats.org/officeDocument/2006/relationships/customXml" Target="../ink/ink11.xml"/><Relationship Id="rId9" Type="http://schemas.openxmlformats.org/officeDocument/2006/relationships/image" Target="../media/image224.png"/><Relationship Id="rId14" Type="http://schemas.openxmlformats.org/officeDocument/2006/relationships/image" Target="../media/image227.png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3" Type="http://schemas.openxmlformats.org/officeDocument/2006/relationships/image" Target="../media/image204.png"/><Relationship Id="rId7" Type="http://schemas.openxmlformats.org/officeDocument/2006/relationships/image" Target="../media/image231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7.xml"/><Relationship Id="rId5" Type="http://schemas.openxmlformats.org/officeDocument/2006/relationships/image" Target="../media/image229.png"/><Relationship Id="rId10" Type="http://schemas.openxmlformats.org/officeDocument/2006/relationships/image" Target="../media/image233.png"/><Relationship Id="rId4" Type="http://schemas.openxmlformats.org/officeDocument/2006/relationships/customXml" Target="../ink/ink16.xml"/><Relationship Id="rId9" Type="http://schemas.openxmlformats.org/officeDocument/2006/relationships/image" Target="../media/image232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0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6.png"/><Relationship Id="rId5" Type="http://schemas.openxmlformats.org/officeDocument/2006/relationships/image" Target="../media/image1640.png"/><Relationship Id="rId4" Type="http://schemas.openxmlformats.org/officeDocument/2006/relationships/image" Target="../media/image20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4.png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7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4.emf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4.xml"/><Relationship Id="rId7" Type="http://schemas.openxmlformats.org/officeDocument/2006/relationships/customXml" Target="../ink/ink1.xml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png"/><Relationship Id="rId11" Type="http://schemas.openxmlformats.org/officeDocument/2006/relationships/customXml" Target="../ink/ink3.xml"/><Relationship Id="rId5" Type="http://schemas.openxmlformats.org/officeDocument/2006/relationships/image" Target="../media/image55.wmf"/><Relationship Id="rId10" Type="http://schemas.openxmlformats.org/officeDocument/2006/relationships/image" Target="../media/image59.png"/><Relationship Id="rId4" Type="http://schemas.openxmlformats.org/officeDocument/2006/relationships/oleObject" Target="../embeddings/oleObject16.bin"/><Relationship Id="rId9" Type="http://schemas.openxmlformats.org/officeDocument/2006/relationships/customXml" Target="../ink/ink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26.xml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1.png"/><Relationship Id="rId4" Type="http://schemas.openxmlformats.org/officeDocument/2006/relationships/image" Target="../media/image64.png"/><Relationship Id="rId9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9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2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00.png"/><Relationship Id="rId4" Type="http://schemas.openxmlformats.org/officeDocument/2006/relationships/image" Target="../media/image98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03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0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5.png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2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0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png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111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3.png"/><Relationship Id="rId4" Type="http://schemas.openxmlformats.org/officeDocument/2006/relationships/image" Target="NUL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2.png"/><Relationship Id="rId4" Type="http://schemas.openxmlformats.org/officeDocument/2006/relationships/image" Target="../media/image11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png"/><Relationship Id="rId4" Type="http://schemas.openxmlformats.org/officeDocument/2006/relationships/image" Target="../media/image12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8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1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2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>
            <a:spLocks noGrp="1"/>
          </p:cNvSpPr>
          <p:nvPr>
            <p:ph type="title"/>
          </p:nvPr>
        </p:nvSpPr>
        <p:spPr>
          <a:xfrm>
            <a:off x="685800" y="2895600"/>
            <a:ext cx="7696200" cy="35052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lvl="0"/>
            <a: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  <a:t>EEL 3004 </a:t>
            </a:r>
            <a: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cs typeface="Times New Roman Bold"/>
              </a:rPr>
              <a:t>Electrical Networks</a:t>
            </a:r>
            <a:b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cs typeface="Times New Roman Bold"/>
              </a:rPr>
            </a:br>
            <a:br>
              <a:rPr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</a:br>
            <a: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  <a:t> Lecture #25</a:t>
            </a:r>
            <a:b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</a:br>
            <a:r>
              <a:rPr lang="en-US" sz="28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  <a:t>Course Review Topics</a:t>
            </a:r>
            <a:br>
              <a:rPr lang="en-US" sz="2800" i="1" u="sng" dirty="0">
                <a:solidFill>
                  <a:srgbClr val="FF0000"/>
                </a:solidFill>
              </a:rPr>
            </a:br>
            <a:br>
              <a:rPr lang="en-US" sz="2800" i="1" dirty="0">
                <a:solidFill>
                  <a:srgbClr val="FF0000"/>
                </a:solidFill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cs typeface="Times New Roman Bold"/>
                <a:sym typeface="Times New Roman Bold"/>
              </a:rPr>
            </a:br>
            <a:endParaRPr sz="2800" i="1" dirty="0">
              <a:solidFill>
                <a:srgbClr val="FF0000"/>
              </a:solidFill>
              <a:effectLst>
                <a:outerShdw blurRad="12700" dist="25400" dir="2700000" rotWithShape="0">
                  <a:srgbClr val="DDDDDD"/>
                </a:outerShdw>
              </a:effectLst>
              <a:latin typeface="Times New Roman Bold"/>
              <a:cs typeface="Times New Roman Bold"/>
            </a:endParaRPr>
          </a:p>
        </p:txBody>
      </p:sp>
      <p:pic>
        <p:nvPicPr>
          <p:cNvPr id="34" name="image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2819400" y="685800"/>
            <a:ext cx="2857500" cy="17526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68357924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89F8D22-E3F2-7643-9A81-659832F28B5A}"/>
              </a:ext>
            </a:extLst>
          </p:cNvPr>
          <p:cNvSpPr/>
          <p:nvPr/>
        </p:nvSpPr>
        <p:spPr>
          <a:xfrm>
            <a:off x="685800" y="3583891"/>
            <a:ext cx="84426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48B00B-0A18-D348-8FF0-608D9DA229A1}"/>
              </a:ext>
            </a:extLst>
          </p:cNvPr>
          <p:cNvSpPr/>
          <p:nvPr/>
        </p:nvSpPr>
        <p:spPr>
          <a:xfrm>
            <a:off x="2695104" y="362374"/>
            <a:ext cx="3501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b="1" dirty="0"/>
              <a:t>Kirchhoff's Current Law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D12A8AF-B435-234D-9246-AABDD6553CCD}"/>
              </a:ext>
            </a:extLst>
          </p:cNvPr>
          <p:cNvSpPr/>
          <p:nvPr/>
        </p:nvSpPr>
        <p:spPr>
          <a:xfrm>
            <a:off x="389534" y="1300932"/>
            <a:ext cx="87544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</a:rPr>
              <a:t>The sum of all currents </a:t>
            </a:r>
            <a:r>
              <a:rPr lang="en-US" sz="2800" dirty="0">
                <a:solidFill>
                  <a:srgbClr val="FF0000"/>
                </a:solidFill>
              </a:rPr>
              <a:t>i</a:t>
            </a:r>
            <a:r>
              <a:rPr lang="en-US" sz="2800" i="1" baseline="-25000" dirty="0">
                <a:solidFill>
                  <a:srgbClr val="FF0000"/>
                </a:solidFill>
              </a:rPr>
              <a:t>1</a:t>
            </a:r>
            <a:r>
              <a:rPr lang="en-US" sz="2800" dirty="0">
                <a:solidFill>
                  <a:srgbClr val="FF0000"/>
                </a:solidFill>
              </a:rPr>
              <a:t>, i</a:t>
            </a:r>
            <a:r>
              <a:rPr lang="en-US" sz="2800" i="1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, …i</a:t>
            </a:r>
            <a:r>
              <a:rPr lang="en-US" sz="2800" i="1" baseline="-25000" dirty="0">
                <a:solidFill>
                  <a:srgbClr val="FF0000"/>
                </a:solidFill>
              </a:rPr>
              <a:t>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00B0F0"/>
                </a:solidFill>
              </a:rPr>
              <a:t>at any node is equal to 0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FB706C7-EAFC-6241-936B-BEC79FBB63D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85800" y="2315247"/>
            <a:ext cx="3044825" cy="3044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E9801AF-7ABE-5141-97D5-0FA40C1ED5B2}"/>
                  </a:ext>
                </a:extLst>
              </p:cNvPr>
              <p:cNvSpPr/>
              <p:nvPr/>
            </p:nvSpPr>
            <p:spPr>
              <a:xfrm>
                <a:off x="4056926" y="2112541"/>
                <a:ext cx="4572000" cy="158447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thematically, KCL is given by,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457200" marR="0" indent="45720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						 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E9801AF-7ABE-5141-97D5-0FA40C1ED5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926" y="2112541"/>
                <a:ext cx="4572000" cy="1584473"/>
              </a:xfrm>
              <a:prstGeom prst="rect">
                <a:avLst/>
              </a:prstGeom>
              <a:blipFill>
                <a:blip r:embed="rId3"/>
                <a:stretch>
                  <a:fillRect l="-1662" t="-238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D109B31-65A7-7843-AB4F-0D54BCCA3073}"/>
                  </a:ext>
                </a:extLst>
              </p:cNvPr>
              <p:cNvSpPr/>
              <p:nvPr/>
            </p:nvSpPr>
            <p:spPr>
              <a:xfrm>
                <a:off x="3730625" y="3697014"/>
                <a:ext cx="4572000" cy="8309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current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leme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,2,3….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D109B31-65A7-7843-AB4F-0D54BCCA30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625" y="3697014"/>
                <a:ext cx="4572000" cy="830997"/>
              </a:xfrm>
              <a:prstGeom prst="rect">
                <a:avLst/>
              </a:prstGeom>
              <a:blipFill>
                <a:blip r:embed="rId4"/>
                <a:stretch>
                  <a:fillRect t="-4478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765306"/>
      </p:ext>
    </p:extLst>
  </p:cSld>
  <p:clrMapOvr>
    <a:masterClrMapping/>
  </p:clrMapOvr>
  <p:transition spd="med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For general RLC circuits,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i="1" dirty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Where </a:t>
            </a:r>
            <a:r>
              <a:rPr lang="en-US" sz="1800" i="1" dirty="0"/>
              <a:t>p(t) </a:t>
            </a:r>
            <a:r>
              <a:rPr lang="en-US" sz="1800" dirty="0"/>
              <a:t>is the instantaneous power,</a:t>
            </a:r>
            <a:r>
              <a:rPr lang="en-US" sz="1800" i="1" dirty="0"/>
              <a:t> </a:t>
            </a:r>
            <a:r>
              <a:rPr lang="en-US" sz="1800" i="1" dirty="0" err="1"/>
              <a:t>P</a:t>
            </a:r>
            <a:r>
              <a:rPr lang="en-US" sz="1800" i="1" baseline="-25000" dirty="0" err="1"/>
              <a:t>av</a:t>
            </a:r>
            <a:r>
              <a:rPr lang="en-US" sz="1800" dirty="0"/>
              <a:t> is the average power being delivered to the network, and </a:t>
            </a:r>
            <a:r>
              <a:rPr lang="en-US" sz="1800" i="1" dirty="0"/>
              <a:t>Q</a:t>
            </a:r>
            <a:r>
              <a:rPr lang="en-US" sz="1800" dirty="0"/>
              <a:t> is the reactive power being stored is the reactive elements.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418440" y="520065"/>
            <a:ext cx="21595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Power Calculat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89" y="1879436"/>
            <a:ext cx="5548311" cy="1949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62840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For a general linear RLC circuits with a purely sinusoidal voltage source excitation,                                   , corresponding supplied source current,                                   , the instantaneous power supplied by the source is given by,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e resulting average power supplied by the source,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e integral of the second term is zero over one cycle, therefore,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399" y="2616454"/>
            <a:ext cx="5438863" cy="896986"/>
          </a:xfrm>
          <a:prstGeom prst="rect">
            <a:avLst/>
          </a:prstGeom>
        </p:spPr>
      </p:pic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394832" y="520065"/>
            <a:ext cx="22067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The Average Pow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8581" y="1738001"/>
            <a:ext cx="2123010" cy="2908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4787" y="2005021"/>
            <a:ext cx="2201321" cy="2614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399" y="3970344"/>
            <a:ext cx="6181814" cy="14255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399" y="5932777"/>
            <a:ext cx="2524214" cy="442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96197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o distinguish the average power and the reactive power, we use watts (W) for instantaneous and average (real) power 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597973" y="520065"/>
            <a:ext cx="18004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Reactive Pow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8BA323-06F6-A64D-915F-171C0B34AA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238" y="2499358"/>
            <a:ext cx="5030703" cy="55896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9A3ECE6-FE0B-5A4E-809E-621F1CA6DCB8}"/>
              </a:ext>
            </a:extLst>
          </p:cNvPr>
          <p:cNvSpPr/>
          <p:nvPr/>
        </p:nvSpPr>
        <p:spPr>
          <a:xfrm>
            <a:off x="783201" y="5375648"/>
            <a:ext cx="74299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When Q is positive then the circuit is inductive and when Q is negative then the circuit is capacitiv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DCF95A7-2143-1643-9979-477ED63FD047}"/>
              </a:ext>
            </a:extLst>
          </p:cNvPr>
          <p:cNvSpPr/>
          <p:nvPr/>
        </p:nvSpPr>
        <p:spPr>
          <a:xfrm>
            <a:off x="7253289" y="2608570"/>
            <a:ext cx="14901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Watts (W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4E5FCA-D985-A644-9A77-3C9D895E05B6}"/>
              </a:ext>
            </a:extLst>
          </p:cNvPr>
          <p:cNvSpPr/>
          <p:nvPr/>
        </p:nvSpPr>
        <p:spPr>
          <a:xfrm>
            <a:off x="826466" y="3429000"/>
            <a:ext cx="76448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Where as Q is given as the product of volt (V) and amp (I) for reactive power (R) for reactive power – (VAR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7A107C4-6B60-FA47-A781-ED49C4A82E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7887" y="4397148"/>
            <a:ext cx="4360172" cy="58257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5849C3E-FF9D-E34D-BDD9-9FF2087A304F}"/>
              </a:ext>
            </a:extLst>
          </p:cNvPr>
          <p:cNvSpPr/>
          <p:nvPr/>
        </p:nvSpPr>
        <p:spPr>
          <a:xfrm>
            <a:off x="6981190" y="4372758"/>
            <a:ext cx="14901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VAR</a:t>
            </a:r>
          </a:p>
        </p:txBody>
      </p:sp>
    </p:spTree>
    <p:extLst>
      <p:ext uri="{BB962C8B-B14F-4D97-AF65-F5344CB8AC3E}">
        <p14:creationId xmlns:p14="http://schemas.microsoft.com/office/powerpoint/2010/main" val="205701974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Having defined Q, the instantaneous power expressions </a:t>
            </a:r>
            <a:r>
              <a:rPr lang="en-US" sz="1800" i="1" dirty="0" err="1"/>
              <a:t>P</a:t>
            </a:r>
            <a:r>
              <a:rPr lang="en-US" sz="1800" i="1" baseline="-25000" dirty="0" err="1"/>
              <a:t>av</a:t>
            </a:r>
            <a:r>
              <a:rPr lang="en-US" sz="1800" i="1" dirty="0"/>
              <a:t> </a:t>
            </a:r>
            <a:r>
              <a:rPr lang="en-US" sz="1800" dirty="0"/>
              <a:t>for</a:t>
            </a:r>
            <a:r>
              <a:rPr lang="en-US" sz="1800" i="1" dirty="0"/>
              <a:t> </a:t>
            </a:r>
            <a:r>
              <a:rPr lang="en-US" sz="1800" dirty="0"/>
              <a:t>capacitors and inductors can be expressed in terms of </a:t>
            </a:r>
            <a:r>
              <a:rPr lang="en-US" sz="1800" i="1" dirty="0"/>
              <a:t>Q,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So the measure of the power associated with an inductor and capacitor is the reactive power </a:t>
            </a:r>
            <a:r>
              <a:rPr lang="en-US" sz="1800" i="1" dirty="0"/>
              <a:t>Q</a:t>
            </a:r>
            <a:r>
              <a:rPr lang="en-US" sz="1800" dirty="0"/>
              <a:t>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Q represents the average amount of power that gets exchanged between the source and the rest of the circuit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i="1" dirty="0" err="1"/>
              <a:t>P</a:t>
            </a:r>
            <a:r>
              <a:rPr lang="en-US" sz="1800" i="1" baseline="-25000" dirty="0" err="1"/>
              <a:t>av</a:t>
            </a:r>
            <a:r>
              <a:rPr lang="en-US" sz="1800" i="1" dirty="0"/>
              <a:t> </a:t>
            </a:r>
            <a:r>
              <a:rPr lang="en-US" sz="1800" dirty="0"/>
              <a:t>represents</a:t>
            </a:r>
            <a:r>
              <a:rPr lang="en-US" sz="1800" i="1" dirty="0"/>
              <a:t> </a:t>
            </a:r>
            <a:r>
              <a:rPr lang="en-US" sz="1800" dirty="0"/>
              <a:t>the measure of the power associated with a resistor.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597973" y="520065"/>
            <a:ext cx="18004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Reactive Pow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115" y="2078255"/>
            <a:ext cx="5253285" cy="770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33234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37922" y="230768"/>
            <a:ext cx="8668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Reactive power In the inductor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E015DC4C-181B-DE48-873C-9331B542FD3E}"/>
                  </a:ext>
                </a:extLst>
              </p14:cNvPr>
              <p14:cNvContentPartPr/>
              <p14:nvPr/>
            </p14:nvContentPartPr>
            <p14:xfrm>
              <a:off x="7157739" y="1077012"/>
              <a:ext cx="360" cy="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E015DC4C-181B-DE48-873C-9331B542FD3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48739" y="106801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EDFC625-35FE-714A-B8D7-95C379984D93}"/>
                  </a:ext>
                </a:extLst>
              </p:cNvPr>
              <p:cNvSpPr txBox="1"/>
              <p:nvPr/>
            </p:nvSpPr>
            <p:spPr>
              <a:xfrm>
                <a:off x="608546" y="2931201"/>
                <a:ext cx="25705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</m:d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</m:sub>
                    </m:sSub>
                  </m:oMath>
                </a14:m>
                <a:r>
                  <a:rPr lang="en-US" b="1" dirty="0"/>
                  <a:t>=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EDFC625-35FE-714A-B8D7-95C379984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46" y="2931201"/>
                <a:ext cx="2570575" cy="276999"/>
              </a:xfrm>
              <a:prstGeom prst="rect">
                <a:avLst/>
              </a:prstGeom>
              <a:blipFill>
                <a:blip r:embed="rId5"/>
                <a:stretch>
                  <a:fillRect l="-3465" t="-21739" r="-495" b="-4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5B68B3A-C988-FD4F-9B40-AE0C4EA294D1}"/>
                  </a:ext>
                </a:extLst>
              </p:cNvPr>
              <p:cNvSpPr txBox="1"/>
              <p:nvPr/>
            </p:nvSpPr>
            <p:spPr>
              <a:xfrm>
                <a:off x="357102" y="5509324"/>
                <a:ext cx="2147383" cy="5610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5B68B3A-C988-FD4F-9B40-AE0C4EA29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02" y="5509324"/>
                <a:ext cx="2147383" cy="561051"/>
              </a:xfrm>
              <a:prstGeom prst="rect">
                <a:avLst/>
              </a:prstGeom>
              <a:blipFill>
                <a:blip r:embed="rId6"/>
                <a:stretch>
                  <a:fillRect l="-235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E6494BBE-EE44-3241-8030-F37F93336C16}"/>
                  </a:ext>
                </a:extLst>
              </p:cNvPr>
              <p:cNvSpPr/>
              <p:nvPr/>
            </p:nvSpPr>
            <p:spPr>
              <a:xfrm>
                <a:off x="237922" y="4932786"/>
                <a:ext cx="15871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E6494BBE-EE44-3241-8030-F37F93336C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2" y="4932786"/>
                <a:ext cx="1587101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0A6A76E8-3F0A-0A4C-AF9E-43649118BD90}"/>
              </a:ext>
            </a:extLst>
          </p:cNvPr>
          <p:cNvSpPr txBox="1"/>
          <p:nvPr/>
        </p:nvSpPr>
        <p:spPr>
          <a:xfrm>
            <a:off x="147569" y="4491070"/>
            <a:ext cx="322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ce we have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3659868A-EBCF-7C4F-9C7A-1DC9DEDBCA12}"/>
                  </a:ext>
                </a:extLst>
              </p:cNvPr>
              <p:cNvSpPr/>
              <p:nvPr/>
            </p:nvSpPr>
            <p:spPr>
              <a:xfrm>
                <a:off x="4070735" y="4684970"/>
                <a:ext cx="1607876" cy="653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sub>
                              </m:s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3659868A-EBCF-7C4F-9C7A-1DC9DEDBC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0735" y="4684970"/>
                <a:ext cx="1607876" cy="653384"/>
              </a:xfrm>
              <a:prstGeom prst="rect">
                <a:avLst/>
              </a:prstGeom>
              <a:blipFill>
                <a:blip r:embed="rId8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31DCA4FD-6D1D-EC4F-92D3-4BE582EF8675}"/>
              </a:ext>
            </a:extLst>
          </p:cNvPr>
          <p:cNvSpPr txBox="1"/>
          <p:nvPr/>
        </p:nvSpPr>
        <p:spPr>
          <a:xfrm>
            <a:off x="237922" y="780045"/>
            <a:ext cx="6583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call that the reactive power in any circuit with  is given by,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83775946-39AB-9A46-84A1-F813745BC246}"/>
              </a:ext>
            </a:extLst>
          </p:cNvPr>
          <p:cNvSpPr txBox="1"/>
          <p:nvPr/>
        </p:nvSpPr>
        <p:spPr>
          <a:xfrm>
            <a:off x="147569" y="2373002"/>
            <a:ext cx="322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inductor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3278CD45-BDCA-654B-953D-E0D6AE5E0A99}"/>
                  </a:ext>
                </a:extLst>
              </p:cNvPr>
              <p:cNvSpPr txBox="1"/>
              <p:nvPr/>
            </p:nvSpPr>
            <p:spPr>
              <a:xfrm>
                <a:off x="499491" y="1207692"/>
                <a:ext cx="2060244" cy="409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b="1" dirty="0"/>
                  <a:t>)</a:t>
                </a:r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3278CD45-BDCA-654B-953D-E0D6AE5E0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91" y="1207692"/>
                <a:ext cx="2060244" cy="409664"/>
              </a:xfrm>
              <a:prstGeom prst="rect">
                <a:avLst/>
              </a:prstGeom>
              <a:blipFill>
                <a:blip r:embed="rId9"/>
                <a:stretch>
                  <a:fillRect l="-4268" r="-4878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159BF04A-3F86-4D48-8148-9210E69EAF86}"/>
                  </a:ext>
                </a:extLst>
              </p:cNvPr>
              <p:cNvSpPr txBox="1"/>
              <p:nvPr/>
            </p:nvSpPr>
            <p:spPr>
              <a:xfrm>
                <a:off x="408831" y="3908108"/>
                <a:ext cx="2104359" cy="5336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𝑳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159BF04A-3F86-4D48-8148-9210E69EA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31" y="3908108"/>
                <a:ext cx="2104359" cy="533672"/>
              </a:xfrm>
              <a:prstGeom prst="rect">
                <a:avLst/>
              </a:prstGeom>
              <a:blipFill>
                <a:blip r:embed="rId10"/>
                <a:stretch>
                  <a:fillRect l="-2395"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0F1BD590-9D52-C040-BE82-6C3C6080024A}"/>
                  </a:ext>
                </a:extLst>
              </p:cNvPr>
              <p:cNvSpPr txBox="1"/>
              <p:nvPr/>
            </p:nvSpPr>
            <p:spPr>
              <a:xfrm>
                <a:off x="469482" y="1758446"/>
                <a:ext cx="2092881" cy="3918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b="1" dirty="0"/>
                  <a:t>)</a:t>
                </a: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0F1BD590-9D52-C040-BE82-6C3C60800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82" y="1758446"/>
                <a:ext cx="2092881" cy="391839"/>
              </a:xfrm>
              <a:prstGeom prst="rect">
                <a:avLst/>
              </a:prstGeom>
              <a:blipFill>
                <a:blip r:embed="rId11"/>
                <a:stretch>
                  <a:fillRect l="-4217" r="-5422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TextBox 128">
            <a:extLst>
              <a:ext uri="{FF2B5EF4-FFF2-40B4-BE49-F238E27FC236}">
                <a16:creationId xmlns:a16="http://schemas.microsoft.com/office/drawing/2014/main" id="{E2E9BE3E-F8D3-BA4B-8FD9-A2812B60DC61}"/>
              </a:ext>
            </a:extLst>
          </p:cNvPr>
          <p:cNvSpPr txBox="1"/>
          <p:nvPr/>
        </p:nvSpPr>
        <p:spPr>
          <a:xfrm>
            <a:off x="116549" y="3397067"/>
            <a:ext cx="4775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 the Reactive Power in the inductor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80CEE6B-C4CE-4048-A7F4-D819FA766C06}"/>
                  </a:ext>
                </a:extLst>
              </p:cNvPr>
              <p:cNvSpPr/>
              <p:nvPr/>
            </p:nvSpPr>
            <p:spPr>
              <a:xfrm>
                <a:off x="4069858" y="5438024"/>
                <a:ext cx="1521314" cy="6708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80CEE6B-C4CE-4048-A7F4-D819FA766C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858" y="5438024"/>
                <a:ext cx="1521314" cy="670825"/>
              </a:xfrm>
              <a:prstGeom prst="rect">
                <a:avLst/>
              </a:prstGeom>
              <a:blipFill>
                <a:blip r:embed="rId12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3C865BD0-2689-BD4F-8B25-960A66830846}"/>
              </a:ext>
            </a:extLst>
          </p:cNvPr>
          <p:cNvSpPr/>
          <p:nvPr/>
        </p:nvSpPr>
        <p:spPr>
          <a:xfrm>
            <a:off x="4069858" y="5438024"/>
            <a:ext cx="1574553" cy="670825"/>
          </a:xfrm>
          <a:prstGeom prst="rect">
            <a:avLst/>
          </a:prstGeom>
          <a:solidFill>
            <a:srgbClr val="92D050">
              <a:alpha val="3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A1BD196-C582-5B49-BF8E-158B7F4047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00986" y="1144410"/>
            <a:ext cx="2382869" cy="1597924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3F3F745C-0DFC-2A49-B574-A27C0D12B10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12469" y="2675370"/>
            <a:ext cx="1342771" cy="1676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16001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37922" y="230768"/>
            <a:ext cx="8668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Reactive power In the inductor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E015DC4C-181B-DE48-873C-9331B542FD3E}"/>
                  </a:ext>
                </a:extLst>
              </p14:cNvPr>
              <p14:cNvContentPartPr/>
              <p14:nvPr/>
            </p14:nvContentPartPr>
            <p14:xfrm>
              <a:off x="7157739" y="1077012"/>
              <a:ext cx="360" cy="3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E015DC4C-181B-DE48-873C-9331B542FD3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48739" y="106801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EDFC625-35FE-714A-B8D7-95C379984D93}"/>
                  </a:ext>
                </a:extLst>
              </p:cNvPr>
              <p:cNvSpPr txBox="1"/>
              <p:nvPr/>
            </p:nvSpPr>
            <p:spPr>
              <a:xfrm>
                <a:off x="608546" y="2931201"/>
                <a:ext cx="2971070" cy="414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en-US" b="1" dirty="0"/>
                  <a:t>=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EDFC625-35FE-714A-B8D7-95C379984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46" y="2931201"/>
                <a:ext cx="2971070" cy="414537"/>
              </a:xfrm>
              <a:prstGeom prst="rect">
                <a:avLst/>
              </a:prstGeom>
              <a:blipFill>
                <a:blip r:embed="rId5"/>
                <a:stretch>
                  <a:fillRect l="-2991" r="-427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5B68B3A-C988-FD4F-9B40-AE0C4EA294D1}"/>
                  </a:ext>
                </a:extLst>
              </p:cNvPr>
              <p:cNvSpPr txBox="1"/>
              <p:nvPr/>
            </p:nvSpPr>
            <p:spPr>
              <a:xfrm>
                <a:off x="357102" y="5509324"/>
                <a:ext cx="2414059" cy="562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5B68B3A-C988-FD4F-9B40-AE0C4EA294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02" y="5509324"/>
                <a:ext cx="2414059" cy="562846"/>
              </a:xfrm>
              <a:prstGeom prst="rect">
                <a:avLst/>
              </a:prstGeom>
              <a:blipFill>
                <a:blip r:embed="rId6"/>
                <a:stretch>
                  <a:fillRect l="-2094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E6494BBE-EE44-3241-8030-F37F93336C16}"/>
                  </a:ext>
                </a:extLst>
              </p:cNvPr>
              <p:cNvSpPr/>
              <p:nvPr/>
            </p:nvSpPr>
            <p:spPr>
              <a:xfrm>
                <a:off x="237922" y="4932786"/>
                <a:ext cx="1667829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den>
                          </m:f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E6494BBE-EE44-3241-8030-F37F93336C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2" y="4932786"/>
                <a:ext cx="1667829" cy="612732"/>
              </a:xfrm>
              <a:prstGeom prst="rect">
                <a:avLst/>
              </a:prstGeom>
              <a:blipFill>
                <a:blip r:embed="rId7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>
            <a:extLst>
              <a:ext uri="{FF2B5EF4-FFF2-40B4-BE49-F238E27FC236}">
                <a16:creationId xmlns:a16="http://schemas.microsoft.com/office/drawing/2014/main" id="{0A6A76E8-3F0A-0A4C-AF9E-43649118BD90}"/>
              </a:ext>
            </a:extLst>
          </p:cNvPr>
          <p:cNvSpPr txBox="1"/>
          <p:nvPr/>
        </p:nvSpPr>
        <p:spPr>
          <a:xfrm>
            <a:off x="147569" y="4491070"/>
            <a:ext cx="322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ce we have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3659868A-EBCF-7C4F-9C7A-1DC9DEDBCA12}"/>
                  </a:ext>
                </a:extLst>
              </p:cNvPr>
              <p:cNvSpPr/>
              <p:nvPr/>
            </p:nvSpPr>
            <p:spPr>
              <a:xfrm>
                <a:off x="4070735" y="4684970"/>
                <a:ext cx="1630318" cy="655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3659868A-EBCF-7C4F-9C7A-1DC9DEDBC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0735" y="4684970"/>
                <a:ext cx="1630318" cy="655179"/>
              </a:xfrm>
              <a:prstGeom prst="rect">
                <a:avLst/>
              </a:prstGeom>
              <a:blipFill>
                <a:blip r:embed="rId8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31DCA4FD-6D1D-EC4F-92D3-4BE582EF8675}"/>
              </a:ext>
            </a:extLst>
          </p:cNvPr>
          <p:cNvSpPr txBox="1"/>
          <p:nvPr/>
        </p:nvSpPr>
        <p:spPr>
          <a:xfrm>
            <a:off x="237922" y="780045"/>
            <a:ext cx="6583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call that the reactive power in any circuit with  is given by,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83775946-39AB-9A46-84A1-F813745BC246}"/>
              </a:ext>
            </a:extLst>
          </p:cNvPr>
          <p:cNvSpPr txBox="1"/>
          <p:nvPr/>
        </p:nvSpPr>
        <p:spPr>
          <a:xfrm>
            <a:off x="147569" y="2373002"/>
            <a:ext cx="3229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he capacitor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3278CD45-BDCA-654B-953D-E0D6AE5E0A99}"/>
                  </a:ext>
                </a:extLst>
              </p:cNvPr>
              <p:cNvSpPr txBox="1"/>
              <p:nvPr/>
            </p:nvSpPr>
            <p:spPr>
              <a:xfrm>
                <a:off x="499491" y="1207692"/>
                <a:ext cx="2060244" cy="409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𝑰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b="1" dirty="0"/>
                  <a:t>)</a:t>
                </a:r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3278CD45-BDCA-654B-953D-E0D6AE5E0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91" y="1207692"/>
                <a:ext cx="2060244" cy="409664"/>
              </a:xfrm>
              <a:prstGeom prst="rect">
                <a:avLst/>
              </a:prstGeom>
              <a:blipFill>
                <a:blip r:embed="rId9"/>
                <a:stretch>
                  <a:fillRect l="-4268" r="-4878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159BF04A-3F86-4D48-8148-9210E69EAF86}"/>
                  </a:ext>
                </a:extLst>
              </p:cNvPr>
              <p:cNvSpPr txBox="1"/>
              <p:nvPr/>
            </p:nvSpPr>
            <p:spPr>
              <a:xfrm>
                <a:off x="408831" y="3908108"/>
                <a:ext cx="2351221" cy="5336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𝑪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159BF04A-3F86-4D48-8148-9210E69EA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31" y="3908108"/>
                <a:ext cx="2351221" cy="533672"/>
              </a:xfrm>
              <a:prstGeom prst="rect">
                <a:avLst/>
              </a:prstGeom>
              <a:blipFill>
                <a:blip r:embed="rId10"/>
                <a:stretch>
                  <a:fillRect l="-2151" t="-2326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0F1BD590-9D52-C040-BE82-6C3C6080024A}"/>
                  </a:ext>
                </a:extLst>
              </p:cNvPr>
              <p:cNvSpPr txBox="1"/>
              <p:nvPr/>
            </p:nvSpPr>
            <p:spPr>
              <a:xfrm>
                <a:off x="469482" y="1758446"/>
                <a:ext cx="2092881" cy="3918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b="1" dirty="0"/>
                  <a:t>)</a:t>
                </a: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0F1BD590-9D52-C040-BE82-6C3C60800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82" y="1758446"/>
                <a:ext cx="2092881" cy="391839"/>
              </a:xfrm>
              <a:prstGeom prst="rect">
                <a:avLst/>
              </a:prstGeom>
              <a:blipFill>
                <a:blip r:embed="rId11"/>
                <a:stretch>
                  <a:fillRect l="-4217" r="-5422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TextBox 128">
            <a:extLst>
              <a:ext uri="{FF2B5EF4-FFF2-40B4-BE49-F238E27FC236}">
                <a16:creationId xmlns:a16="http://schemas.microsoft.com/office/drawing/2014/main" id="{E2E9BE3E-F8D3-BA4B-8FD9-A2812B60DC61}"/>
              </a:ext>
            </a:extLst>
          </p:cNvPr>
          <p:cNvSpPr txBox="1"/>
          <p:nvPr/>
        </p:nvSpPr>
        <p:spPr>
          <a:xfrm>
            <a:off x="116549" y="3397067"/>
            <a:ext cx="4775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 the Reactive Power in the capacitor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80CEE6B-C4CE-4048-A7F4-D819FA766C06}"/>
                  </a:ext>
                </a:extLst>
              </p:cNvPr>
              <p:cNvSpPr/>
              <p:nvPr/>
            </p:nvSpPr>
            <p:spPr>
              <a:xfrm>
                <a:off x="4069858" y="5438024"/>
                <a:ext cx="1788567" cy="665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80CEE6B-C4CE-4048-A7F4-D819FA766C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858" y="5438024"/>
                <a:ext cx="1788567" cy="665567"/>
              </a:xfrm>
              <a:prstGeom prst="rect">
                <a:avLst/>
              </a:prstGeom>
              <a:blipFill>
                <a:blip r:embed="rId12"/>
                <a:stretch>
                  <a:fillRect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3C865BD0-2689-BD4F-8B25-960A66830846}"/>
              </a:ext>
            </a:extLst>
          </p:cNvPr>
          <p:cNvSpPr/>
          <p:nvPr/>
        </p:nvSpPr>
        <p:spPr>
          <a:xfrm>
            <a:off x="4147991" y="5430028"/>
            <a:ext cx="1574553" cy="670825"/>
          </a:xfrm>
          <a:prstGeom prst="rect">
            <a:avLst/>
          </a:prstGeom>
          <a:solidFill>
            <a:srgbClr val="92D050">
              <a:alpha val="3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A1BD196-C582-5B49-BF8E-158B7F4047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00986" y="1144410"/>
            <a:ext cx="2382869" cy="159792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61743F4-41EF-4B40-9EDF-4673369F54A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03423" y="2323603"/>
            <a:ext cx="1688151" cy="1920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50000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Complex power contains all the relevant information needed to calculate power delivered to the load, denoted by </a:t>
            </a:r>
            <a:r>
              <a:rPr lang="en-US" sz="1800" b="1" i="1" dirty="0"/>
              <a:t>S</a:t>
            </a:r>
            <a:r>
              <a:rPr lang="en-US" sz="1800" dirty="0"/>
              <a:t>, and defined as,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e </a:t>
            </a:r>
            <a:r>
              <a:rPr lang="en-US" sz="1800" dirty="0">
                <a:solidFill>
                  <a:srgbClr val="FF0000"/>
                </a:solidFill>
              </a:rPr>
              <a:t>real part </a:t>
            </a:r>
            <a:r>
              <a:rPr lang="en-US" sz="1800" dirty="0"/>
              <a:t>of </a:t>
            </a:r>
            <a:r>
              <a:rPr lang="en-US" sz="1800" b="1" i="1" dirty="0"/>
              <a:t>S</a:t>
            </a:r>
            <a:r>
              <a:rPr lang="en-US" sz="1800" dirty="0"/>
              <a:t> is the exactly equal to the </a:t>
            </a:r>
            <a:r>
              <a:rPr lang="en-US" sz="1800" dirty="0">
                <a:solidFill>
                  <a:srgbClr val="FF0000"/>
                </a:solidFill>
              </a:rPr>
              <a:t>average power</a:t>
            </a:r>
            <a:r>
              <a:rPr lang="en-US" sz="1800" dirty="0"/>
              <a:t>, and the </a:t>
            </a:r>
            <a:r>
              <a:rPr lang="en-US" sz="1800" dirty="0">
                <a:solidFill>
                  <a:srgbClr val="FF0000"/>
                </a:solidFill>
              </a:rPr>
              <a:t>imaginary part </a:t>
            </a:r>
            <a:r>
              <a:rPr lang="en-US" sz="1800" dirty="0"/>
              <a:t>of </a:t>
            </a:r>
            <a:r>
              <a:rPr lang="en-US" sz="1800" b="1" i="1" dirty="0"/>
              <a:t>S</a:t>
            </a:r>
            <a:r>
              <a:rPr lang="en-US" sz="1800" dirty="0"/>
              <a:t> is exactly equal to the </a:t>
            </a:r>
            <a:r>
              <a:rPr lang="en-US" sz="1800" dirty="0">
                <a:solidFill>
                  <a:srgbClr val="FF0000"/>
                </a:solidFill>
              </a:rPr>
              <a:t>reactive power</a:t>
            </a:r>
            <a:r>
              <a:rPr lang="en-US" sz="1800" dirty="0"/>
              <a:t>.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Substituting for </a:t>
            </a:r>
            <a:r>
              <a:rPr lang="en-US" sz="1800" i="1" dirty="0"/>
              <a:t>P</a:t>
            </a:r>
            <a:r>
              <a:rPr lang="en-US" sz="1800" i="1" baseline="-25000" dirty="0"/>
              <a:t>ave</a:t>
            </a:r>
            <a:r>
              <a:rPr lang="en-US" sz="1800" dirty="0"/>
              <a:t> and </a:t>
            </a:r>
            <a:r>
              <a:rPr lang="en-US" sz="1800" i="1" dirty="0"/>
              <a:t>Q, </a:t>
            </a:r>
            <a:r>
              <a:rPr lang="en-US" sz="1800" dirty="0"/>
              <a:t>yields,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591546" y="520065"/>
            <a:ext cx="1813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Complex Pow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333" y="2157397"/>
            <a:ext cx="1433580" cy="3010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333" y="3999507"/>
            <a:ext cx="4405380" cy="600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4947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650" y="38151"/>
            <a:ext cx="8048425" cy="681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27796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7832346-3199-F941-A616-F0B5E5CFCB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1" y="756449"/>
            <a:ext cx="3886201" cy="24674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5F15238-7E8C-8342-A338-3FDD98E159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732829"/>
            <a:ext cx="4269301" cy="2467429"/>
          </a:xfrm>
          <a:prstGeom prst="rect">
            <a:avLst/>
          </a:prstGeom>
        </p:spPr>
      </p:pic>
      <p:sp>
        <p:nvSpPr>
          <p:cNvPr id="6" name="object 513">
            <a:extLst>
              <a:ext uri="{FF2B5EF4-FFF2-40B4-BE49-F238E27FC236}">
                <a16:creationId xmlns:a16="http://schemas.microsoft.com/office/drawing/2014/main" id="{74750CC1-ABD7-7C45-8663-A7083C031CC7}"/>
              </a:ext>
            </a:extLst>
          </p:cNvPr>
          <p:cNvSpPr txBox="1"/>
          <p:nvPr/>
        </p:nvSpPr>
        <p:spPr>
          <a:xfrm>
            <a:off x="776952" y="2995659"/>
            <a:ext cx="2691130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W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ye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ec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S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u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r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ce</a:t>
            </a:r>
            <a:endParaRPr sz="2000" dirty="0">
              <a:latin typeface="Times New Roman"/>
              <a:cs typeface="Times New Roman"/>
            </a:endParaRPr>
          </a:p>
        </p:txBody>
      </p:sp>
      <p:sp>
        <p:nvSpPr>
          <p:cNvPr id="7" name="object 515">
            <a:extLst>
              <a:ext uri="{FF2B5EF4-FFF2-40B4-BE49-F238E27FC236}">
                <a16:creationId xmlns:a16="http://schemas.microsoft.com/office/drawing/2014/main" id="{3335B757-74CA-6A42-83A1-3A7DE3C13820}"/>
              </a:ext>
            </a:extLst>
          </p:cNvPr>
          <p:cNvSpPr txBox="1"/>
          <p:nvPr/>
        </p:nvSpPr>
        <p:spPr>
          <a:xfrm>
            <a:off x="5319175" y="3015912"/>
            <a:ext cx="2774950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lt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on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nec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S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u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r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ce</a:t>
            </a:r>
            <a:endParaRPr sz="2000" dirty="0">
              <a:latin typeface="Times New Roman"/>
              <a:cs typeface="Times New Roman"/>
            </a:endParaRPr>
          </a:p>
        </p:txBody>
      </p:sp>
      <p:sp>
        <p:nvSpPr>
          <p:cNvPr id="9" name="object 2">
            <a:extLst>
              <a:ext uri="{FF2B5EF4-FFF2-40B4-BE49-F238E27FC236}">
                <a16:creationId xmlns:a16="http://schemas.microsoft.com/office/drawing/2014/main" id="{DC18108A-22EC-CB49-85F8-22415882E48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72564" y="122215"/>
            <a:ext cx="8533130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918970" algn="l">
              <a:lnSpc>
                <a:spcPct val="100000"/>
              </a:lnSpc>
            </a:pPr>
            <a:r>
              <a:rPr sz="3200" spc="-25" dirty="0"/>
              <a:t>T</a:t>
            </a:r>
            <a:r>
              <a:rPr sz="3200" spc="-20" dirty="0"/>
              <a:t>h</a:t>
            </a:r>
            <a:r>
              <a:rPr sz="3200" dirty="0"/>
              <a:t>r</a:t>
            </a:r>
            <a:r>
              <a:rPr sz="3200" spc="-20" dirty="0"/>
              <a:t>ee</a:t>
            </a:r>
            <a:r>
              <a:rPr sz="3200" dirty="0"/>
              <a:t> </a:t>
            </a:r>
            <a:r>
              <a:rPr sz="3200" spc="-20" dirty="0"/>
              <a:t>pha</a:t>
            </a:r>
            <a:r>
              <a:rPr sz="3200" spc="-30" dirty="0"/>
              <a:t>s</a:t>
            </a:r>
            <a:r>
              <a:rPr sz="3200" spc="-20" dirty="0"/>
              <a:t>e</a:t>
            </a:r>
            <a:r>
              <a:rPr sz="3200" dirty="0"/>
              <a:t> </a:t>
            </a:r>
            <a:r>
              <a:rPr sz="3200" spc="-35" dirty="0"/>
              <a:t>V</a:t>
            </a:r>
            <a:r>
              <a:rPr sz="3200" spc="-20" dirty="0"/>
              <a:t>o</a:t>
            </a:r>
            <a:r>
              <a:rPr sz="3200" spc="-10" dirty="0"/>
              <a:t>l</a:t>
            </a:r>
            <a:r>
              <a:rPr sz="3200" spc="-20" dirty="0"/>
              <a:t>tag</a:t>
            </a:r>
            <a:r>
              <a:rPr sz="3200" spc="-30" dirty="0"/>
              <a:t>e</a:t>
            </a:r>
            <a:r>
              <a:rPr sz="3200" spc="-15" dirty="0"/>
              <a:t>s</a:t>
            </a:r>
            <a:r>
              <a:rPr lang="en-US" sz="3200" spc="-15" dirty="0"/>
              <a:t>  Configurations</a:t>
            </a:r>
            <a:endParaRPr sz="3200" spc="-15" dirty="0"/>
          </a:p>
        </p:txBody>
      </p:sp>
      <p:sp>
        <p:nvSpPr>
          <p:cNvPr id="13" name="object 573">
            <a:extLst>
              <a:ext uri="{FF2B5EF4-FFF2-40B4-BE49-F238E27FC236}">
                <a16:creationId xmlns:a16="http://schemas.microsoft.com/office/drawing/2014/main" id="{2F8F1179-5719-6343-9323-6EE54A62E561}"/>
              </a:ext>
            </a:extLst>
          </p:cNvPr>
          <p:cNvSpPr txBox="1"/>
          <p:nvPr/>
        </p:nvSpPr>
        <p:spPr>
          <a:xfrm>
            <a:off x="2514600" y="1347756"/>
            <a:ext cx="1224915" cy="2540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1800" spc="-10" dirty="0">
                <a:latin typeface="Times New Roman"/>
                <a:cs typeface="Times New Roman"/>
              </a:rPr>
              <a:t>N</a:t>
            </a:r>
            <a:r>
              <a:rPr sz="1800" spc="-5" dirty="0">
                <a:latin typeface="Times New Roman"/>
                <a:cs typeface="Times New Roman"/>
              </a:rPr>
              <a:t>e</a:t>
            </a:r>
            <a:r>
              <a:rPr sz="1800" spc="-15" dirty="0">
                <a:latin typeface="Times New Roman"/>
                <a:cs typeface="Times New Roman"/>
              </a:rPr>
              <a:t>u</a:t>
            </a:r>
            <a:r>
              <a:rPr sz="1800" dirty="0">
                <a:latin typeface="Times New Roman"/>
                <a:cs typeface="Times New Roman"/>
              </a:rPr>
              <a:t>t</a:t>
            </a:r>
            <a:r>
              <a:rPr sz="1800" spc="-10" dirty="0">
                <a:latin typeface="Times New Roman"/>
                <a:cs typeface="Times New Roman"/>
              </a:rPr>
              <a:t>ral</a:t>
            </a:r>
            <a:r>
              <a:rPr sz="1800" spc="5" dirty="0">
                <a:latin typeface="Times New Roman"/>
                <a:cs typeface="Times New Roman"/>
              </a:rPr>
              <a:t> </a:t>
            </a:r>
            <a:r>
              <a:rPr sz="1800" spc="-15" dirty="0">
                <a:latin typeface="Times New Roman"/>
                <a:cs typeface="Times New Roman"/>
              </a:rPr>
              <a:t>Wire</a:t>
            </a:r>
            <a:endParaRPr sz="1800" dirty="0">
              <a:latin typeface="Times New Roman"/>
              <a:cs typeface="Times New Roman"/>
            </a:endParaRPr>
          </a:p>
        </p:txBody>
      </p:sp>
      <p:sp>
        <p:nvSpPr>
          <p:cNvPr id="15" name="object 571">
            <a:extLst>
              <a:ext uri="{FF2B5EF4-FFF2-40B4-BE49-F238E27FC236}">
                <a16:creationId xmlns:a16="http://schemas.microsoft.com/office/drawing/2014/main" id="{C95BD368-74FF-6E42-9192-26C84FFA918B}"/>
              </a:ext>
            </a:extLst>
          </p:cNvPr>
          <p:cNvSpPr txBox="1"/>
          <p:nvPr/>
        </p:nvSpPr>
        <p:spPr>
          <a:xfrm>
            <a:off x="381000" y="3781419"/>
            <a:ext cx="3158803" cy="1708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i="1" spc="-65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an</a:t>
            </a:r>
            <a:r>
              <a:rPr sz="2800" i="1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i="1" spc="150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=</a:t>
            </a:r>
            <a:r>
              <a:rPr sz="3200" spc="-22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i="1" spc="80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sz="2800" i="1" spc="-270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spc="-10" dirty="0">
                <a:solidFill>
                  <a:srgbClr val="0000FF"/>
                </a:solidFill>
                <a:latin typeface="Symbol"/>
                <a:cs typeface="Symbol"/>
              </a:rPr>
              <a:t>∠</a:t>
            </a:r>
            <a:r>
              <a:rPr sz="3200" spc="5" dirty="0">
                <a:solidFill>
                  <a:srgbClr val="0000FF"/>
                </a:solidFill>
                <a:latin typeface="Times New Roman"/>
                <a:cs typeface="Times New Roman"/>
              </a:rPr>
              <a:t>0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°</a:t>
            </a:r>
            <a:endParaRPr sz="3200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870"/>
              </a:spcBef>
            </a:pPr>
            <a:r>
              <a:rPr sz="3200" i="1" spc="-95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-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b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800" i="1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i="1" spc="150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=</a:t>
            </a:r>
            <a:r>
              <a:rPr sz="3200" spc="-22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i="1" spc="80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sz="2800" i="1" spc="-270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∠</a:t>
            </a:r>
            <a:r>
              <a:rPr sz="3200" spc="-18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spc="120" dirty="0">
                <a:solidFill>
                  <a:srgbClr val="0000FF"/>
                </a:solidFill>
                <a:latin typeface="Symbol"/>
                <a:cs typeface="Symbol"/>
              </a:rPr>
              <a:t>−</a:t>
            </a:r>
            <a:r>
              <a:rPr sz="3200" spc="-10" dirty="0">
                <a:solidFill>
                  <a:srgbClr val="0000FF"/>
                </a:solidFill>
                <a:latin typeface="Times New Roman"/>
                <a:cs typeface="Times New Roman"/>
              </a:rPr>
              <a:t>1</a:t>
            </a: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sz="3200" spc="-10" dirty="0">
                <a:solidFill>
                  <a:srgbClr val="0000FF"/>
                </a:solidFill>
                <a:latin typeface="Times New Roman"/>
                <a:cs typeface="Times New Roman"/>
              </a:rPr>
              <a:t>0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°</a:t>
            </a:r>
            <a:endParaRPr sz="3200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880"/>
              </a:spcBef>
            </a:pPr>
            <a:r>
              <a:rPr sz="3200" i="1" spc="-85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-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800" i="1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i="1" spc="150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=</a:t>
            </a:r>
            <a:r>
              <a:rPr sz="3200" spc="-22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i="1" spc="80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135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∠</a:t>
            </a:r>
            <a:r>
              <a:rPr sz="3200" spc="-17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−</a:t>
            </a:r>
            <a:r>
              <a:rPr sz="3200" spc="-15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sz="3200" spc="-10" dirty="0">
                <a:solidFill>
                  <a:srgbClr val="0000FF"/>
                </a:solidFill>
                <a:latin typeface="Times New Roman"/>
                <a:cs typeface="Times New Roman"/>
              </a:rPr>
              <a:t>4</a:t>
            </a: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0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°</a:t>
            </a:r>
            <a:endParaRPr sz="3200" dirty="0">
              <a:latin typeface="Symbol"/>
              <a:cs typeface="Symbol"/>
            </a:endParaRPr>
          </a:p>
        </p:txBody>
      </p:sp>
      <p:sp>
        <p:nvSpPr>
          <p:cNvPr id="16" name="object 572">
            <a:extLst>
              <a:ext uri="{FF2B5EF4-FFF2-40B4-BE49-F238E27FC236}">
                <a16:creationId xmlns:a16="http://schemas.microsoft.com/office/drawing/2014/main" id="{DE9306E0-AD56-8748-BEFE-77A785E303D4}"/>
              </a:ext>
            </a:extLst>
          </p:cNvPr>
          <p:cNvSpPr txBox="1"/>
          <p:nvPr/>
        </p:nvSpPr>
        <p:spPr>
          <a:xfrm>
            <a:off x="4925679" y="3898612"/>
            <a:ext cx="3200401" cy="17081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i="1" spc="-65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-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800" i="1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i="1" spc="165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=</a:t>
            </a:r>
            <a:r>
              <a:rPr sz="3200" spc="-21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i="1" spc="70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135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∠</a:t>
            </a:r>
            <a:r>
              <a:rPr sz="3200" spc="-10" dirty="0">
                <a:solidFill>
                  <a:srgbClr val="0000FF"/>
                </a:solidFill>
                <a:latin typeface="Times New Roman"/>
                <a:cs typeface="Times New Roman"/>
              </a:rPr>
              <a:t>0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°</a:t>
            </a:r>
            <a:endParaRPr sz="3200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870"/>
              </a:spcBef>
            </a:pPr>
            <a:r>
              <a:rPr sz="3200" i="1" spc="-95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-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b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800" i="1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i="1" spc="150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=</a:t>
            </a:r>
            <a:r>
              <a:rPr sz="3200" spc="-21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i="1" spc="60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sz="2800" i="1" spc="-254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∠</a:t>
            </a:r>
            <a:r>
              <a:rPr sz="3200" spc="-17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spc="140" dirty="0">
                <a:solidFill>
                  <a:srgbClr val="0000FF"/>
                </a:solidFill>
                <a:latin typeface="Symbol"/>
                <a:cs typeface="Symbol"/>
              </a:rPr>
              <a:t>+</a:t>
            </a:r>
            <a:r>
              <a:rPr sz="3200" spc="-10" dirty="0">
                <a:solidFill>
                  <a:srgbClr val="0000FF"/>
                </a:solidFill>
                <a:latin typeface="Times New Roman"/>
                <a:cs typeface="Times New Roman"/>
              </a:rPr>
              <a:t>1</a:t>
            </a: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sz="3200" spc="-10" dirty="0">
                <a:solidFill>
                  <a:srgbClr val="0000FF"/>
                </a:solidFill>
                <a:latin typeface="Times New Roman"/>
                <a:cs typeface="Times New Roman"/>
              </a:rPr>
              <a:t>0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°</a:t>
            </a:r>
            <a:endParaRPr sz="3200" dirty="0">
              <a:latin typeface="Symbol"/>
              <a:cs typeface="Symbol"/>
            </a:endParaRPr>
          </a:p>
          <a:p>
            <a:pPr marL="12700">
              <a:lnSpc>
                <a:spcPct val="100000"/>
              </a:lnSpc>
              <a:spcBef>
                <a:spcPts val="880"/>
              </a:spcBef>
            </a:pPr>
            <a:r>
              <a:rPr sz="3200" i="1" spc="-85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-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800" i="1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i="1" spc="150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=</a:t>
            </a:r>
            <a:r>
              <a:rPr sz="3200" spc="-21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i="1" spc="60" dirty="0">
                <a:solidFill>
                  <a:srgbClr val="0000FF"/>
                </a:solidFill>
                <a:latin typeface="Times New Roman"/>
                <a:cs typeface="Times New Roman"/>
              </a:rPr>
              <a:t>V</a:t>
            </a:r>
            <a:r>
              <a:rPr sz="2800" i="1" spc="7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sz="2800" i="1" spc="-254" baseline="-25252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∠</a:t>
            </a:r>
            <a:r>
              <a:rPr sz="3200" spc="-18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Symbol"/>
                <a:cs typeface="Symbol"/>
              </a:rPr>
              <a:t>+</a:t>
            </a:r>
            <a:r>
              <a:rPr sz="3200" spc="-12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sz="3200" spc="-10" dirty="0">
                <a:solidFill>
                  <a:srgbClr val="0000FF"/>
                </a:solidFill>
                <a:latin typeface="Times New Roman"/>
                <a:cs typeface="Times New Roman"/>
              </a:rPr>
              <a:t>4</a:t>
            </a:r>
            <a:r>
              <a:rPr sz="3200" spc="10" dirty="0">
                <a:solidFill>
                  <a:srgbClr val="0000FF"/>
                </a:solidFill>
                <a:latin typeface="Times New Roman"/>
                <a:cs typeface="Times New Roman"/>
              </a:rPr>
              <a:t>0</a:t>
            </a:r>
            <a:r>
              <a:rPr sz="1900" dirty="0">
                <a:solidFill>
                  <a:srgbClr val="0000FF"/>
                </a:solidFill>
                <a:latin typeface="Symbol"/>
                <a:cs typeface="Symbol"/>
              </a:rPr>
              <a:t>°</a:t>
            </a:r>
            <a:endParaRPr sz="1900" dirty="0">
              <a:latin typeface="Symbol"/>
              <a:cs typeface="Symbol"/>
            </a:endParaRPr>
          </a:p>
        </p:txBody>
      </p:sp>
      <p:sp>
        <p:nvSpPr>
          <p:cNvPr id="17" name="object 571">
            <a:extLst>
              <a:ext uri="{FF2B5EF4-FFF2-40B4-BE49-F238E27FC236}">
                <a16:creationId xmlns:a16="http://schemas.microsoft.com/office/drawing/2014/main" id="{A22DA0CF-389B-C245-9B1D-7E2BB281E3BD}"/>
              </a:ext>
            </a:extLst>
          </p:cNvPr>
          <p:cNvSpPr txBox="1"/>
          <p:nvPr/>
        </p:nvSpPr>
        <p:spPr>
          <a:xfrm>
            <a:off x="2514600" y="5968817"/>
            <a:ext cx="3158803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3200" i="1" spc="-65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V</a:t>
            </a:r>
            <a:r>
              <a:rPr sz="2800" i="1" spc="7" baseline="-25252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an</a:t>
            </a:r>
            <a:r>
              <a:rPr sz="2800" i="1" baseline="-25252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sz="2800" i="1" spc="150" baseline="-25252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sz="3200" spc="-225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3200" spc="-225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+ </a:t>
            </a:r>
            <a:r>
              <a:rPr lang="en-US" sz="3600" i="1" spc="-95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V</a:t>
            </a:r>
            <a:r>
              <a:rPr lang="en-US" sz="3200" i="1" spc="-7" baseline="-25252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b</a:t>
            </a:r>
            <a:r>
              <a:rPr lang="en-US" sz="3200" i="1" spc="7" baseline="-25252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n </a:t>
            </a:r>
            <a:r>
              <a:rPr sz="3200" spc="-22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 </a:t>
            </a:r>
            <a:r>
              <a:rPr lang="en-US" sz="3200" spc="-22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+</a:t>
            </a:r>
            <a:r>
              <a:rPr lang="en-US" sz="3600" i="1" spc="-85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 V</a:t>
            </a:r>
            <a:r>
              <a:rPr lang="en-US" sz="3200" i="1" spc="-7" baseline="-25252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c</a:t>
            </a:r>
            <a:r>
              <a:rPr lang="en-US" sz="3200" i="1" spc="7" baseline="-25252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n </a:t>
            </a:r>
            <a:r>
              <a:rPr lang="en-US" sz="3200" i="1" spc="8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229390012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1BF6352-6A97-EC4B-A139-8115AAF655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863043"/>
            <a:ext cx="3184857" cy="2362200"/>
          </a:xfrm>
          <a:prstGeom prst="rect">
            <a:avLst/>
          </a:prstGeom>
        </p:spPr>
      </p:pic>
      <p:sp>
        <p:nvSpPr>
          <p:cNvPr id="5" name="object 2">
            <a:extLst>
              <a:ext uri="{FF2B5EF4-FFF2-40B4-BE49-F238E27FC236}">
                <a16:creationId xmlns:a16="http://schemas.microsoft.com/office/drawing/2014/main" id="{A0290E01-F082-9348-A18D-5296B45D65E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90473" y="83643"/>
            <a:ext cx="8989060" cy="6155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156460">
              <a:lnSpc>
                <a:spcPct val="100000"/>
              </a:lnSpc>
            </a:pPr>
            <a:r>
              <a:rPr sz="4000" spc="-5" dirty="0"/>
              <a:t>B</a:t>
            </a:r>
            <a:r>
              <a:rPr sz="4000" spc="-20" dirty="0"/>
              <a:t>a</a:t>
            </a:r>
            <a:r>
              <a:rPr sz="4000" spc="-10" dirty="0"/>
              <a:t>l</a:t>
            </a:r>
            <a:r>
              <a:rPr sz="4000" spc="-5" dirty="0"/>
              <a:t>a</a:t>
            </a:r>
            <a:r>
              <a:rPr sz="4000" spc="-10" dirty="0"/>
              <a:t>n</a:t>
            </a:r>
            <a:r>
              <a:rPr sz="4000" spc="-20" dirty="0"/>
              <a:t>ce</a:t>
            </a:r>
            <a:r>
              <a:rPr sz="4000" dirty="0"/>
              <a:t>d</a:t>
            </a:r>
            <a:r>
              <a:rPr sz="4000" spc="-5" dirty="0"/>
              <a:t> </a:t>
            </a:r>
            <a:r>
              <a:rPr sz="4000" spc="-25" dirty="0"/>
              <a:t>T</a:t>
            </a:r>
            <a:r>
              <a:rPr sz="4000" spc="-20" dirty="0"/>
              <a:t>h</a:t>
            </a:r>
            <a:r>
              <a:rPr sz="4000" spc="10" dirty="0"/>
              <a:t>r</a:t>
            </a:r>
            <a:r>
              <a:rPr sz="4000" spc="-30" dirty="0"/>
              <a:t>e</a:t>
            </a:r>
            <a:r>
              <a:rPr sz="4000" spc="-20" dirty="0"/>
              <a:t>e</a:t>
            </a:r>
            <a:r>
              <a:rPr sz="4000" dirty="0"/>
              <a:t> </a:t>
            </a:r>
            <a:r>
              <a:rPr sz="4000" spc="-20" dirty="0"/>
              <a:t>pha</a:t>
            </a:r>
            <a:r>
              <a:rPr sz="4000" spc="-30" dirty="0"/>
              <a:t>s</a:t>
            </a:r>
            <a:r>
              <a:rPr sz="4000" spc="-20" dirty="0"/>
              <a:t>e</a:t>
            </a:r>
            <a:r>
              <a:rPr sz="4000" dirty="0"/>
              <a:t> </a:t>
            </a:r>
            <a:r>
              <a:rPr sz="4000" spc="-35" dirty="0"/>
              <a:t>L</a:t>
            </a:r>
            <a:r>
              <a:rPr sz="4000" spc="-10" dirty="0"/>
              <a:t>o</a:t>
            </a:r>
            <a:r>
              <a:rPr sz="4000" spc="-5" dirty="0"/>
              <a:t>ad</a:t>
            </a:r>
            <a:r>
              <a:rPr sz="4000" spc="-15" dirty="0"/>
              <a:t>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EAF491-EFBB-9F48-BDA5-C2989CF952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863043"/>
            <a:ext cx="3746500" cy="23622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5C13130-6640-6C4A-8B17-7C273A6C2CA3}"/>
              </a:ext>
            </a:extLst>
          </p:cNvPr>
          <p:cNvSpPr/>
          <p:nvPr/>
        </p:nvSpPr>
        <p:spPr>
          <a:xfrm>
            <a:off x="1524000" y="3429000"/>
            <a:ext cx="2047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pc="-45" dirty="0">
                <a:solidFill>
                  <a:srgbClr val="0000FF"/>
                </a:solidFill>
                <a:latin typeface="Times New Roman"/>
                <a:cs typeface="Times New Roman"/>
              </a:rPr>
              <a:t>W</a:t>
            </a:r>
            <a:r>
              <a:rPr lang="en-US" spc="15" dirty="0">
                <a:solidFill>
                  <a:srgbClr val="0000FF"/>
                </a:solidFill>
                <a:latin typeface="Times New Roman"/>
                <a:cs typeface="Times New Roman"/>
              </a:rPr>
              <a:t>y</a:t>
            </a:r>
            <a:r>
              <a:rPr lang="en-US" spc="-15" dirty="0">
                <a:solidFill>
                  <a:srgbClr val="0000FF"/>
                </a:solidFill>
                <a:latin typeface="Times New Roman"/>
                <a:cs typeface="Times New Roman"/>
              </a:rPr>
              <a:t>e-conne</a:t>
            </a:r>
            <a:r>
              <a:rPr lang="en-US" spc="-20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pc="-15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lang="en-US" spc="-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pc="-10" dirty="0">
                <a:solidFill>
                  <a:srgbClr val="0000FF"/>
                </a:solidFill>
                <a:latin typeface="Times New Roman"/>
                <a:cs typeface="Times New Roman"/>
              </a:rPr>
              <a:t>lo</a:t>
            </a:r>
            <a:r>
              <a:rPr lang="en-US" spc="-2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94B2D52-5B5B-E74F-8616-E99B8AA3E2A8}"/>
              </a:ext>
            </a:extLst>
          </p:cNvPr>
          <p:cNvSpPr/>
          <p:nvPr/>
        </p:nvSpPr>
        <p:spPr>
          <a:xfrm>
            <a:off x="6096000" y="3399592"/>
            <a:ext cx="2142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tabLst>
                <a:tab pos="3982720" algn="l"/>
              </a:tabLst>
            </a:pPr>
            <a:r>
              <a:rPr lang="en-US" spc="-5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lang="en-US" spc="-10" dirty="0">
                <a:solidFill>
                  <a:srgbClr val="0000FF"/>
                </a:solidFill>
                <a:latin typeface="Times New Roman"/>
                <a:cs typeface="Times New Roman"/>
              </a:rPr>
              <a:t>elta-conne</a:t>
            </a:r>
            <a:r>
              <a:rPr lang="en-US" spc="-20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pc="-20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lang="en-US" spc="-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l</a:t>
            </a:r>
            <a:r>
              <a:rPr lang="en-US" spc="-15" dirty="0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lang="en-US" spc="-2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0623959-6945-3941-ADEA-F566BB329268}"/>
              </a:ext>
            </a:extLst>
          </p:cNvPr>
          <p:cNvSpPr/>
          <p:nvPr/>
        </p:nvSpPr>
        <p:spPr>
          <a:xfrm>
            <a:off x="1981200" y="4534195"/>
            <a:ext cx="4572000" cy="748923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01800">
              <a:lnSpc>
                <a:spcPct val="100000"/>
              </a:lnSpc>
              <a:spcBef>
                <a:spcPts val="730"/>
              </a:spcBef>
            </a:pPr>
            <a:r>
              <a:rPr lang="en-US" i="1" spc="45" dirty="0">
                <a:solidFill>
                  <a:srgbClr val="FF00FF"/>
                </a:solidFill>
                <a:latin typeface="Times New Roman"/>
                <a:cs typeface="Times New Roman"/>
              </a:rPr>
              <a:t>Z</a:t>
            </a:r>
            <a:r>
              <a:rPr lang="en-US" i="1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Y </a:t>
            </a:r>
            <a:r>
              <a:rPr lang="en-US" i="1" spc="-20" dirty="0">
                <a:solidFill>
                  <a:srgbClr val="FF00FF"/>
                </a:solidFill>
                <a:latin typeface="Times New Roman"/>
                <a:cs typeface="Times New Roman"/>
              </a:rPr>
              <a:t>=Z</a:t>
            </a:r>
            <a:r>
              <a:rPr lang="en-US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1 </a:t>
            </a:r>
            <a:r>
              <a:rPr lang="en-US" spc="-7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spc="10" dirty="0">
                <a:solidFill>
                  <a:srgbClr val="FF00FF"/>
                </a:solidFill>
                <a:latin typeface="Symbol"/>
                <a:cs typeface="Symbol"/>
              </a:rPr>
              <a:t>=</a:t>
            </a:r>
            <a:r>
              <a:rPr lang="en-US" spc="-10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i="1" spc="140" dirty="0">
                <a:solidFill>
                  <a:srgbClr val="FF00FF"/>
                </a:solidFill>
                <a:latin typeface="Times New Roman"/>
                <a:cs typeface="Times New Roman"/>
              </a:rPr>
              <a:t>Z</a:t>
            </a:r>
            <a:r>
              <a:rPr lang="en-US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2 </a:t>
            </a:r>
            <a:r>
              <a:rPr lang="en-US" spc="120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spc="10" dirty="0">
                <a:solidFill>
                  <a:srgbClr val="FF00FF"/>
                </a:solidFill>
                <a:latin typeface="Symbol"/>
                <a:cs typeface="Symbol"/>
              </a:rPr>
              <a:t>=</a:t>
            </a:r>
            <a:r>
              <a:rPr lang="en-US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i="1" spc="90" dirty="0">
                <a:solidFill>
                  <a:srgbClr val="FF00FF"/>
                </a:solidFill>
                <a:latin typeface="Times New Roman"/>
                <a:cs typeface="Times New Roman"/>
              </a:rPr>
              <a:t>Z</a:t>
            </a:r>
            <a:r>
              <a:rPr lang="en-US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3</a:t>
            </a:r>
            <a:endParaRPr lang="en-US" baseline="-24691" dirty="0">
              <a:latin typeface="Times New Roman"/>
              <a:cs typeface="Times New Roman"/>
            </a:endParaRPr>
          </a:p>
          <a:p>
            <a:pPr marL="1701800">
              <a:lnSpc>
                <a:spcPct val="100000"/>
              </a:lnSpc>
              <a:spcBef>
                <a:spcPts val="800"/>
              </a:spcBef>
            </a:pPr>
            <a:r>
              <a:rPr lang="en-US" i="1" spc="135" dirty="0">
                <a:solidFill>
                  <a:srgbClr val="FF00FF"/>
                </a:solidFill>
                <a:latin typeface="Times New Roman"/>
                <a:cs typeface="Times New Roman"/>
              </a:rPr>
              <a:t>Z</a:t>
            </a:r>
            <a:r>
              <a:rPr lang="en-US" spc="-794" baseline="-24691" dirty="0">
                <a:solidFill>
                  <a:srgbClr val="FF00FF"/>
                </a:solidFill>
                <a:latin typeface="Symbol"/>
                <a:cs typeface="Symbol"/>
              </a:rPr>
              <a:t>∆</a:t>
            </a:r>
            <a:r>
              <a:rPr lang="en-US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i="1" spc="140" dirty="0">
                <a:solidFill>
                  <a:srgbClr val="FF00FF"/>
                </a:solidFill>
                <a:latin typeface="Times New Roman"/>
                <a:cs typeface="Times New Roman"/>
              </a:rPr>
              <a:t>=Z</a:t>
            </a:r>
            <a:r>
              <a:rPr lang="en-US" i="1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a </a:t>
            </a:r>
            <a:r>
              <a:rPr lang="en-US" i="1" spc="187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spc="10" dirty="0">
                <a:solidFill>
                  <a:srgbClr val="FF00FF"/>
                </a:solidFill>
                <a:latin typeface="Symbol"/>
                <a:cs typeface="Symbol"/>
              </a:rPr>
              <a:t>=</a:t>
            </a:r>
            <a:r>
              <a:rPr lang="en-US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i="1" spc="90" dirty="0">
                <a:solidFill>
                  <a:srgbClr val="FF00FF"/>
                </a:solidFill>
                <a:latin typeface="Times New Roman"/>
                <a:cs typeface="Times New Roman"/>
              </a:rPr>
              <a:t>Z</a:t>
            </a:r>
            <a:r>
              <a:rPr lang="en-US" i="1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b </a:t>
            </a:r>
            <a:r>
              <a:rPr lang="en-US" i="1" spc="179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spc="10" dirty="0">
                <a:solidFill>
                  <a:srgbClr val="FF00FF"/>
                </a:solidFill>
                <a:latin typeface="Symbol"/>
                <a:cs typeface="Symbol"/>
              </a:rPr>
              <a:t>=</a:t>
            </a:r>
            <a:r>
              <a:rPr lang="en-US" spc="-15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i="1" spc="110" dirty="0">
                <a:solidFill>
                  <a:srgbClr val="FF00FF"/>
                </a:solidFill>
                <a:latin typeface="Times New Roman"/>
                <a:cs typeface="Times New Roman"/>
              </a:rPr>
              <a:t>Z</a:t>
            </a:r>
            <a:r>
              <a:rPr lang="en-US" i="1" baseline="-24691" dirty="0">
                <a:solidFill>
                  <a:srgbClr val="FF00FF"/>
                </a:solidFill>
                <a:latin typeface="Times New Roman"/>
                <a:cs typeface="Times New Roman"/>
              </a:rPr>
              <a:t>c</a:t>
            </a:r>
            <a:endParaRPr lang="en-US" baseline="-24691" dirty="0">
              <a:latin typeface="Times New Roman"/>
              <a:cs typeface="Times New Roman"/>
            </a:endParaRPr>
          </a:p>
        </p:txBody>
      </p:sp>
      <p:sp>
        <p:nvSpPr>
          <p:cNvPr id="13" name="object 353">
            <a:extLst>
              <a:ext uri="{FF2B5EF4-FFF2-40B4-BE49-F238E27FC236}">
                <a16:creationId xmlns:a16="http://schemas.microsoft.com/office/drawing/2014/main" id="{5D2AF430-73DB-5C43-AF72-D1C663440B89}"/>
              </a:ext>
            </a:extLst>
          </p:cNvPr>
          <p:cNvSpPr txBox="1"/>
          <p:nvPr/>
        </p:nvSpPr>
        <p:spPr>
          <a:xfrm>
            <a:off x="956248" y="4002089"/>
            <a:ext cx="7654352" cy="34804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70"/>
              </a:lnSpc>
              <a:buClr>
                <a:srgbClr val="0000FF"/>
              </a:buClr>
              <a:tabLst>
                <a:tab pos="330200" algn="l"/>
                <a:tab pos="2513965" algn="l"/>
              </a:tabLst>
            </a:pPr>
            <a:r>
              <a:rPr lang="en-US" sz="2400" spc="15" dirty="0">
                <a:latin typeface="Times New Roman"/>
                <a:cs typeface="Times New Roman"/>
              </a:rPr>
              <a:t>D</a:t>
            </a:r>
            <a:r>
              <a:rPr lang="en-US" sz="2400" spc="-25" dirty="0">
                <a:latin typeface="Times New Roman"/>
                <a:cs typeface="Times New Roman"/>
              </a:rPr>
              <a:t>el</a:t>
            </a:r>
            <a:r>
              <a:rPr lang="en-US" sz="2400" spc="15" dirty="0">
                <a:latin typeface="Times New Roman"/>
                <a:cs typeface="Times New Roman"/>
              </a:rPr>
              <a:t>t</a:t>
            </a:r>
            <a:r>
              <a:rPr lang="en-US" sz="2400" spc="10" dirty="0">
                <a:latin typeface="Times New Roman"/>
                <a:cs typeface="Times New Roman"/>
              </a:rPr>
              <a:t>a</a:t>
            </a:r>
            <a:r>
              <a:rPr lang="en-US" sz="2400" spc="-25" dirty="0">
                <a:latin typeface="Times New Roman"/>
                <a:cs typeface="Times New Roman"/>
              </a:rPr>
              <a:t>-</a:t>
            </a:r>
            <a:r>
              <a:rPr lang="en-US" sz="2400" spc="-5" dirty="0">
                <a:latin typeface="Times New Roman"/>
                <a:cs typeface="Times New Roman"/>
              </a:rPr>
              <a:t>W</a:t>
            </a:r>
            <a:r>
              <a:rPr lang="en-US" sz="2400" spc="-70" dirty="0">
                <a:latin typeface="Times New Roman"/>
                <a:cs typeface="Times New Roman"/>
              </a:rPr>
              <a:t>y</a:t>
            </a:r>
            <a:r>
              <a:rPr lang="en-US" sz="2400" spc="10" dirty="0">
                <a:latin typeface="Times New Roman"/>
                <a:cs typeface="Times New Roman"/>
              </a:rPr>
              <a:t>e</a:t>
            </a:r>
            <a:r>
              <a:rPr lang="en-US" sz="2400" spc="-5" dirty="0">
                <a:latin typeface="Times New Roman"/>
                <a:cs typeface="Times New Roman"/>
              </a:rPr>
              <a:t> </a:t>
            </a:r>
            <a:r>
              <a:rPr lang="en-US" sz="2400" spc="20" dirty="0">
                <a:latin typeface="Times New Roman"/>
                <a:cs typeface="Times New Roman"/>
              </a:rPr>
              <a:t>C</a:t>
            </a:r>
            <a:r>
              <a:rPr lang="en-US" sz="2400" spc="10" dirty="0">
                <a:latin typeface="Times New Roman"/>
                <a:cs typeface="Times New Roman"/>
              </a:rPr>
              <a:t>o</a:t>
            </a:r>
            <a:r>
              <a:rPr lang="en-US" sz="2400" dirty="0">
                <a:latin typeface="Times New Roman"/>
                <a:cs typeface="Times New Roman"/>
              </a:rPr>
              <a:t>n</a:t>
            </a:r>
            <a:r>
              <a:rPr lang="en-US" sz="2400" spc="-25" dirty="0">
                <a:latin typeface="Times New Roman"/>
                <a:cs typeface="Times New Roman"/>
              </a:rPr>
              <a:t>v</a:t>
            </a:r>
            <a:r>
              <a:rPr lang="en-US" sz="2400" dirty="0">
                <a:latin typeface="Times New Roman"/>
                <a:cs typeface="Times New Roman"/>
              </a:rPr>
              <a:t>e</a:t>
            </a:r>
            <a:r>
              <a:rPr lang="en-US" sz="2400" spc="-20" dirty="0">
                <a:latin typeface="Times New Roman"/>
                <a:cs typeface="Times New Roman"/>
              </a:rPr>
              <a:t>r</a:t>
            </a:r>
            <a:r>
              <a:rPr lang="en-US" sz="2400" spc="5" dirty="0">
                <a:latin typeface="Times New Roman"/>
                <a:cs typeface="Times New Roman"/>
              </a:rPr>
              <a:t>sion in Balanced three-phase circuits: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17" name="object 349">
            <a:extLst>
              <a:ext uri="{FF2B5EF4-FFF2-40B4-BE49-F238E27FC236}">
                <a16:creationId xmlns:a16="http://schemas.microsoft.com/office/drawing/2014/main" id="{80D7D8EE-EE4C-2141-AEA1-F42F9547D905}"/>
              </a:ext>
            </a:extLst>
          </p:cNvPr>
          <p:cNvSpPr txBox="1"/>
          <p:nvPr/>
        </p:nvSpPr>
        <p:spPr>
          <a:xfrm>
            <a:off x="3177551" y="5727917"/>
            <a:ext cx="1604908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800" spc="65" dirty="0">
                <a:solidFill>
                  <a:srgbClr val="0000FF"/>
                </a:solidFill>
                <a:latin typeface="Times New Roman"/>
                <a:cs typeface="Times New Roman"/>
              </a:rPr>
              <a:t>Z</a:t>
            </a:r>
            <a:r>
              <a:rPr sz="2800" spc="-794" baseline="-24691" dirty="0">
                <a:solidFill>
                  <a:srgbClr val="0000FF"/>
                </a:solidFill>
                <a:latin typeface="Symbol"/>
                <a:cs typeface="Symbol"/>
              </a:rPr>
              <a:t>∆</a:t>
            </a:r>
            <a:r>
              <a:rPr sz="2800" baseline="-2469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spc="195" baseline="-2469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spc="10" dirty="0">
                <a:solidFill>
                  <a:srgbClr val="0000FF"/>
                </a:solidFill>
                <a:latin typeface="Symbol"/>
                <a:cs typeface="Symbol"/>
              </a:rPr>
              <a:t>=</a:t>
            </a:r>
            <a:r>
              <a:rPr sz="2800" spc="-12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spc="15" dirty="0">
                <a:solidFill>
                  <a:srgbClr val="0000FF"/>
                </a:solidFill>
                <a:latin typeface="Times New Roman"/>
                <a:cs typeface="Times New Roman"/>
              </a:rPr>
              <a:t>3</a:t>
            </a:r>
            <a:r>
              <a:rPr sz="2800" i="1" spc="40" dirty="0">
                <a:solidFill>
                  <a:srgbClr val="0000FF"/>
                </a:solidFill>
                <a:latin typeface="Times New Roman"/>
                <a:cs typeface="Times New Roman"/>
              </a:rPr>
              <a:t>Z</a:t>
            </a:r>
            <a:r>
              <a:rPr sz="2800" i="1" baseline="-24691" dirty="0">
                <a:solidFill>
                  <a:srgbClr val="0000FF"/>
                </a:solidFill>
                <a:latin typeface="Times New Roman"/>
                <a:cs typeface="Times New Roman"/>
              </a:rPr>
              <a:t>Y</a:t>
            </a:r>
            <a:endParaRPr sz="2800" baseline="-24691" dirty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349">
                <a:extLst>
                  <a:ext uri="{FF2B5EF4-FFF2-40B4-BE49-F238E27FC236}">
                    <a16:creationId xmlns:a16="http://schemas.microsoft.com/office/drawing/2014/main" id="{C506B4EE-E1D4-6D45-9672-30E2CCDC3926}"/>
                  </a:ext>
                </a:extLst>
              </p:cNvPr>
              <p:cNvSpPr txBox="1"/>
              <p:nvPr/>
            </p:nvSpPr>
            <p:spPr>
              <a:xfrm>
                <a:off x="5562218" y="5779513"/>
                <a:ext cx="1604908" cy="608372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</a:pPr>
                <a:r>
                  <a:rPr lang="en-US" sz="2800" spc="65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Z</a:t>
                </a:r>
                <a:r>
                  <a:rPr lang="en-US" sz="2800" i="1" baseline="-24691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Y</a:t>
                </a:r>
                <a:r>
                  <a:rPr lang="en-US" sz="2800" spc="195" baseline="-24691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en-US" sz="2800" spc="10" dirty="0">
                    <a:solidFill>
                      <a:srgbClr val="0000FF"/>
                    </a:solidFill>
                    <a:latin typeface="Symbol"/>
                    <a:cs typeface="Symbol"/>
                  </a:rPr>
                  <a:t>=</a:t>
                </a:r>
                <a:r>
                  <a:rPr lang="en-US" sz="2800" spc="-120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" sz="2800" i="1" spc="-12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fPr>
                      <m:num>
                        <m:r>
                          <a:rPr lang="ar" sz="2800" b="0" i="1" spc="-12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2800" b="0" i="1" spc="-12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spc="40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Z</a:t>
                </a:r>
                <a:r>
                  <a:rPr lang="en-US" sz="2800" spc="-794" baseline="-24691" dirty="0">
                    <a:solidFill>
                      <a:srgbClr val="0000FF"/>
                    </a:solidFill>
                    <a:latin typeface="Symbol"/>
                    <a:cs typeface="Symbol"/>
                  </a:rPr>
                  <a:t> ∆</a:t>
                </a:r>
                <a:r>
                  <a:rPr lang="en-US" sz="2800" baseline="-24691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 </a:t>
                </a:r>
                <a:endParaRPr sz="2800" baseline="-24691" dirty="0"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18" name="object 349">
                <a:extLst>
                  <a:ext uri="{FF2B5EF4-FFF2-40B4-BE49-F238E27FC236}">
                    <a16:creationId xmlns:a16="http://schemas.microsoft.com/office/drawing/2014/main" id="{C506B4EE-E1D4-6D45-9672-30E2CCDC39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218" y="5779513"/>
                <a:ext cx="1604908" cy="608372"/>
              </a:xfrm>
              <a:prstGeom prst="rect">
                <a:avLst/>
              </a:prstGeom>
              <a:blipFill>
                <a:blip r:embed="rId4"/>
                <a:stretch>
                  <a:fillRect l="-12598" t="-6122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48491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Branch current</a:t>
            </a:r>
            <a:r>
              <a:rPr lang="en-US" sz="1800" dirty="0"/>
              <a:t>, 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odal-voltage</a:t>
            </a:r>
            <a:r>
              <a:rPr lang="en-US" sz="1800" dirty="0"/>
              <a:t> and 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advanced theorems </a:t>
            </a:r>
            <a:r>
              <a:rPr lang="en-US" sz="1800" dirty="0"/>
              <a:t>based analysis by applying  Ohm’s and Kirchhoff's laws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u="sng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uperposition Principle </a:t>
            </a:r>
            <a:r>
              <a:rPr lang="en-US" sz="1800" dirty="0"/>
              <a:t>states that the branch current and voltage responses obtained, is </a:t>
            </a:r>
            <a:r>
              <a:rPr lang="en-US" sz="1800" b="1" dirty="0">
                <a:solidFill>
                  <a:srgbClr val="FF0000"/>
                </a:solidFill>
              </a:rPr>
              <a:t>equal </a:t>
            </a:r>
            <a:r>
              <a:rPr lang="en-US" sz="1800" dirty="0"/>
              <a:t>to the </a:t>
            </a:r>
            <a:r>
              <a:rPr lang="en-US" sz="1800" b="1" dirty="0">
                <a:solidFill>
                  <a:srgbClr val="FF0000"/>
                </a:solidFill>
              </a:rPr>
              <a:t>algebraic sum</a:t>
            </a:r>
            <a:r>
              <a:rPr lang="en-US" sz="1800" dirty="0"/>
              <a:t> of </a:t>
            </a:r>
            <a:r>
              <a:rPr lang="en-US" sz="1800" b="1" dirty="0">
                <a:solidFill>
                  <a:srgbClr val="FF0000"/>
                </a:solidFill>
              </a:rPr>
              <a:t>each current and voltage</a:t>
            </a:r>
            <a:r>
              <a:rPr lang="en-US" sz="1800" b="1" dirty="0"/>
              <a:t> </a:t>
            </a:r>
            <a:r>
              <a:rPr lang="en-US" sz="1800" dirty="0"/>
              <a:t>response obtained from the contribution of </a:t>
            </a:r>
            <a:r>
              <a:rPr lang="en-US" sz="1800" b="1" dirty="0">
                <a:solidFill>
                  <a:srgbClr val="FF0000"/>
                </a:solidFill>
              </a:rPr>
              <a:t>each independent source acting alon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b="1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is circuit analysis method only applies to </a:t>
            </a:r>
            <a:r>
              <a:rPr lang="en-US" sz="1800" b="1" dirty="0">
                <a:solidFill>
                  <a:srgbClr val="FF0000"/>
                </a:solidFill>
              </a:rPr>
              <a:t>linear circuits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endParaRPr lang="en-US" sz="1800" dirty="0"/>
          </a:p>
          <a:p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078573" y="520065"/>
            <a:ext cx="28393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Advanced Circuit Analysis</a:t>
            </a:r>
          </a:p>
        </p:txBody>
      </p:sp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567" y="3991816"/>
            <a:ext cx="2365770" cy="1369031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567" y="5406247"/>
            <a:ext cx="2365770" cy="13161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287" y="4848503"/>
            <a:ext cx="2437177" cy="135398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2"/>
          <p:cNvSpPr/>
          <p:nvPr/>
        </p:nvSpPr>
        <p:spPr>
          <a:xfrm>
            <a:off x="2957604" y="5625449"/>
            <a:ext cx="457018" cy="457018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881452" y="4200804"/>
            <a:ext cx="457018" cy="457018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034092" y="5034242"/>
            <a:ext cx="457018" cy="45701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414622" y="5348899"/>
            <a:ext cx="2599777" cy="471647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365617" y="4454860"/>
            <a:ext cx="2648782" cy="68864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7296323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989330" y="352891"/>
            <a:ext cx="8989060" cy="6155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29510">
              <a:lnSpc>
                <a:spcPct val="100000"/>
              </a:lnSpc>
            </a:pPr>
            <a:r>
              <a:rPr sz="4000" spc="-25" dirty="0"/>
              <a:t>T</a:t>
            </a:r>
            <a:r>
              <a:rPr sz="4000" spc="-20" dirty="0"/>
              <a:t>h</a:t>
            </a:r>
            <a:r>
              <a:rPr sz="4000" dirty="0"/>
              <a:t>r</a:t>
            </a:r>
            <a:r>
              <a:rPr sz="4000" spc="-20" dirty="0"/>
              <a:t>ee</a:t>
            </a:r>
            <a:r>
              <a:rPr sz="4000" spc="5" dirty="0"/>
              <a:t> </a:t>
            </a:r>
            <a:r>
              <a:rPr sz="4000" spc="-25" dirty="0"/>
              <a:t>p</a:t>
            </a:r>
            <a:r>
              <a:rPr sz="4000" spc="-20" dirty="0"/>
              <a:t>hase</a:t>
            </a:r>
            <a:r>
              <a:rPr sz="4000" spc="5" dirty="0"/>
              <a:t> </a:t>
            </a:r>
            <a:r>
              <a:rPr lang="en-US" sz="4000" spc="5" dirty="0"/>
              <a:t>Load </a:t>
            </a:r>
            <a:r>
              <a:rPr sz="4000" spc="-40" dirty="0"/>
              <a:t>C</a:t>
            </a:r>
            <a:r>
              <a:rPr sz="4000" spc="-10" dirty="0"/>
              <a:t>o</a:t>
            </a:r>
            <a:r>
              <a:rPr sz="4000" dirty="0"/>
              <a:t>n</a:t>
            </a:r>
            <a:r>
              <a:rPr sz="4000" spc="-10" dirty="0"/>
              <a:t>n</a:t>
            </a:r>
            <a:r>
              <a:rPr sz="4000" spc="-30" dirty="0"/>
              <a:t>e</a:t>
            </a:r>
            <a:r>
              <a:rPr sz="4000" spc="-20" dirty="0"/>
              <a:t>c</a:t>
            </a:r>
            <a:r>
              <a:rPr sz="4000" spc="-10" dirty="0"/>
              <a:t>t</a:t>
            </a:r>
            <a:r>
              <a:rPr sz="4000" spc="-5" dirty="0"/>
              <a:t>io</a:t>
            </a:r>
            <a:r>
              <a:rPr sz="4000" spc="-10" dirty="0"/>
              <a:t>n</a:t>
            </a:r>
            <a:r>
              <a:rPr sz="4000" spc="-15" dirty="0"/>
              <a:t>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304800" y="1739900"/>
            <a:ext cx="7601584" cy="372409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00000"/>
              </a:lnSpc>
              <a:buClr>
                <a:srgbClr val="0000FF"/>
              </a:buClr>
              <a:tabLst>
                <a:tab pos="330200" algn="l"/>
              </a:tabLst>
            </a:pPr>
            <a:r>
              <a:rPr sz="2400" spc="-20" dirty="0">
                <a:solidFill>
                  <a:srgbClr val="0000FF"/>
                </a:solidFill>
                <a:latin typeface="Times New Roman"/>
                <a:cs typeface="Times New Roman"/>
              </a:rPr>
              <a:t>Bo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h 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th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three</a:t>
            </a:r>
            <a:r>
              <a:rPr lang="en-US"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-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pha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ourc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th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three</a:t>
            </a:r>
            <a:r>
              <a:rPr lang="en-US"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-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pha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loa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d 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ca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n 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be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spc="-20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onnect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d 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eith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r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 in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spc="-45" dirty="0">
                <a:solidFill>
                  <a:srgbClr val="0000FF"/>
                </a:solidFill>
                <a:latin typeface="Times New Roman"/>
                <a:cs typeface="Times New Roman"/>
              </a:rPr>
              <a:t>W</a:t>
            </a:r>
            <a:r>
              <a:rPr sz="2400" spc="15" dirty="0">
                <a:solidFill>
                  <a:srgbClr val="0000FF"/>
                </a:solidFill>
                <a:latin typeface="Times New Roman"/>
                <a:cs typeface="Times New Roman"/>
              </a:rPr>
              <a:t>y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 o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r Delta configurations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  <a:buClr>
                <a:srgbClr val="0000FF"/>
              </a:buClr>
              <a:tabLst>
                <a:tab pos="330200" algn="l"/>
              </a:tabLst>
            </a:pPr>
            <a:endParaRPr lang="en-US" sz="2400" spc="-45" dirty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marL="12700" marR="5080">
              <a:lnSpc>
                <a:spcPct val="100000"/>
              </a:lnSpc>
              <a:buClr>
                <a:srgbClr val="0000FF"/>
              </a:buClr>
              <a:tabLst>
                <a:tab pos="330200" algn="l"/>
              </a:tabLst>
            </a:pPr>
            <a:r>
              <a:rPr lang="en-US" sz="2400" spc="-45" dirty="0">
                <a:solidFill>
                  <a:srgbClr val="0000FF"/>
                </a:solidFill>
                <a:latin typeface="Times New Roman"/>
                <a:cs typeface="Times New Roman"/>
              </a:rPr>
              <a:t>Therefore, we 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hav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 4 pos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sibl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Source-Load 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connecti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sz="2400" spc="25" dirty="0">
                <a:solidFill>
                  <a:srgbClr val="0000FF"/>
                </a:solidFill>
                <a:latin typeface="Times New Roman"/>
                <a:cs typeface="Times New Roman"/>
              </a:rPr>
              <a:t>y</a:t>
            </a:r>
            <a:r>
              <a:rPr sz="2400" spc="-15" dirty="0">
                <a:solidFill>
                  <a:srgbClr val="0000FF"/>
                </a:solidFill>
                <a:latin typeface="Times New Roman"/>
                <a:cs typeface="Times New Roman"/>
              </a:rPr>
              <a:t>pe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  <a:p>
            <a:pPr marL="650240" lvl="1" indent="-180340">
              <a:lnSpc>
                <a:spcPct val="100000"/>
              </a:lnSpc>
              <a:spcBef>
                <a:spcPts val="1500"/>
              </a:spcBef>
              <a:buClr>
                <a:srgbClr val="FF0000"/>
              </a:buClr>
              <a:buFont typeface="Times New Roman"/>
              <a:buChar char="•"/>
              <a:tabLst>
                <a:tab pos="650240" algn="l"/>
              </a:tabLst>
            </a:pP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Y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-Y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	 </a:t>
            </a:r>
          </a:p>
          <a:p>
            <a:pPr marL="650240" lvl="1" indent="-180340">
              <a:lnSpc>
                <a:spcPct val="100000"/>
              </a:lnSpc>
              <a:spcBef>
                <a:spcPts val="1500"/>
              </a:spcBef>
              <a:buClr>
                <a:srgbClr val="FF0000"/>
              </a:buClr>
              <a:buFont typeface="Times New Roman"/>
              <a:buChar char="•"/>
              <a:tabLst>
                <a:tab pos="650240" algn="l"/>
              </a:tabLst>
            </a:pP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Y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-Δ</a:t>
            </a:r>
            <a:r>
              <a:rPr sz="24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</a:p>
          <a:p>
            <a:pPr marL="650240" lvl="1" indent="-180340">
              <a:lnSpc>
                <a:spcPct val="100000"/>
              </a:lnSpc>
              <a:spcBef>
                <a:spcPts val="1500"/>
              </a:spcBef>
              <a:buClr>
                <a:srgbClr val="FF0000"/>
              </a:buClr>
              <a:buFont typeface="Times New Roman"/>
              <a:buChar char="•"/>
              <a:tabLst>
                <a:tab pos="650240" algn="l"/>
              </a:tabLst>
            </a:pPr>
            <a:r>
              <a:rPr sz="2400" spc="5" dirty="0">
                <a:solidFill>
                  <a:srgbClr val="0000FF"/>
                </a:solidFill>
                <a:latin typeface="Times New Roman"/>
                <a:cs typeface="Times New Roman"/>
              </a:rPr>
              <a:t>Δ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-Δ</a:t>
            </a:r>
            <a:r>
              <a:rPr sz="24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endParaRPr lang="en-US" sz="2400" spc="5" dirty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marL="650240" lvl="1" indent="-180340">
              <a:lnSpc>
                <a:spcPct val="100000"/>
              </a:lnSpc>
              <a:spcBef>
                <a:spcPts val="1500"/>
              </a:spcBef>
              <a:buClr>
                <a:srgbClr val="FF0000"/>
              </a:buClr>
              <a:buFont typeface="Times New Roman"/>
              <a:buChar char="•"/>
              <a:tabLst>
                <a:tab pos="650240" algn="l"/>
              </a:tabLst>
            </a:pPr>
            <a:r>
              <a:rPr sz="2400" spc="5" dirty="0">
                <a:solidFill>
                  <a:srgbClr val="0000FF"/>
                </a:solidFill>
                <a:latin typeface="Times New Roman"/>
                <a:cs typeface="Times New Roman"/>
              </a:rPr>
              <a:t>Δ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-Y</a:t>
            </a:r>
            <a:endParaRPr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56352046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-849631" y="223231"/>
            <a:ext cx="8989060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004060">
              <a:lnSpc>
                <a:spcPct val="100000"/>
              </a:lnSpc>
            </a:pPr>
            <a:r>
              <a:rPr lang="en-US" sz="3200" spc="-5" dirty="0"/>
              <a:t>Typical </a:t>
            </a:r>
            <a:r>
              <a:rPr sz="3200" spc="-5" dirty="0"/>
              <a:t>B</a:t>
            </a:r>
            <a:r>
              <a:rPr sz="3200" spc="-20" dirty="0"/>
              <a:t>a</a:t>
            </a:r>
            <a:r>
              <a:rPr sz="3200" spc="-10" dirty="0"/>
              <a:t>l</a:t>
            </a:r>
            <a:r>
              <a:rPr sz="3200" spc="-5" dirty="0"/>
              <a:t>a</a:t>
            </a:r>
            <a:r>
              <a:rPr sz="3200" spc="-10" dirty="0"/>
              <a:t>n</a:t>
            </a:r>
            <a:r>
              <a:rPr sz="3200" spc="-20" dirty="0"/>
              <a:t>c</a:t>
            </a:r>
            <a:r>
              <a:rPr sz="3200" spc="-30" dirty="0"/>
              <a:t>e</a:t>
            </a:r>
            <a:r>
              <a:rPr sz="3200" dirty="0"/>
              <a:t>d </a:t>
            </a:r>
            <a:r>
              <a:rPr sz="3200" spc="-25" dirty="0"/>
              <a:t>Wye</a:t>
            </a:r>
            <a:r>
              <a:rPr sz="3200" spc="-10" dirty="0"/>
              <a:t>-w</a:t>
            </a:r>
            <a:r>
              <a:rPr sz="3200" spc="-25" dirty="0"/>
              <a:t>y</a:t>
            </a:r>
            <a:r>
              <a:rPr sz="3200" spc="-20" dirty="0"/>
              <a:t>e</a:t>
            </a:r>
            <a:r>
              <a:rPr sz="3200" spc="5" dirty="0"/>
              <a:t> </a:t>
            </a:r>
            <a:r>
              <a:rPr sz="3200" spc="-40" dirty="0"/>
              <a:t>C</a:t>
            </a:r>
            <a:r>
              <a:rPr sz="3200" spc="-10" dirty="0"/>
              <a:t>on</a:t>
            </a:r>
            <a:r>
              <a:rPr sz="3200" dirty="0"/>
              <a:t>n</a:t>
            </a:r>
            <a:r>
              <a:rPr sz="3200" spc="-20" dirty="0"/>
              <a:t>ec</a:t>
            </a:r>
            <a:r>
              <a:rPr sz="3200" spc="-25" dirty="0"/>
              <a:t>t</a:t>
            </a:r>
            <a:r>
              <a:rPr sz="3200" dirty="0"/>
              <a:t>i</a:t>
            </a:r>
            <a:r>
              <a:rPr sz="3200" spc="-5" dirty="0"/>
              <a:t>on</a:t>
            </a:r>
          </a:p>
        </p:txBody>
      </p:sp>
      <p:sp>
        <p:nvSpPr>
          <p:cNvPr id="561" name="object 561"/>
          <p:cNvSpPr txBox="1"/>
          <p:nvPr/>
        </p:nvSpPr>
        <p:spPr>
          <a:xfrm>
            <a:off x="171809" y="1248562"/>
            <a:ext cx="7640955" cy="3293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790"/>
              </a:lnSpc>
              <a:buClr>
                <a:srgbClr val="0000FF"/>
              </a:buClr>
              <a:buSzPct val="120000"/>
              <a:tabLst>
                <a:tab pos="330200" algn="l"/>
              </a:tabLst>
            </a:pP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000" spc="1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b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l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10" dirty="0">
                <a:solidFill>
                  <a:srgbClr val="0000FF"/>
                </a:solidFill>
                <a:latin typeface="Times New Roman"/>
                <a:cs typeface="Times New Roman"/>
              </a:rPr>
              <a:t>Y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-Y </a:t>
            </a:r>
            <a:r>
              <a:rPr sz="2000" spc="-5" dirty="0">
                <a:solidFill>
                  <a:srgbClr val="0000FF"/>
                </a:solidFill>
                <a:latin typeface="Times New Roman"/>
                <a:cs typeface="Times New Roman"/>
              </a:rPr>
              <a:t>sys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te</a:t>
            </a:r>
            <a:r>
              <a:rPr sz="2000" spc="-50" dirty="0">
                <a:solidFill>
                  <a:srgbClr val="0000FF"/>
                </a:solidFill>
                <a:latin typeface="Times New Roman"/>
                <a:cs typeface="Times New Roman"/>
              </a:rPr>
              <a:t>m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,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-5" dirty="0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ho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w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i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g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h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s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ou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r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ce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,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li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l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o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000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i</a:t>
            </a:r>
            <a:r>
              <a:rPr sz="2000" spc="-40" dirty="0">
                <a:solidFill>
                  <a:srgbClr val="0000FF"/>
                </a:solidFill>
                <a:latin typeface="Times New Roman"/>
                <a:cs typeface="Times New Roman"/>
              </a:rPr>
              <a:t>m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pe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d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a</a:t>
            </a:r>
            <a:r>
              <a:rPr sz="2000" spc="5" dirty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sz="2000" spc="-20" dirty="0">
                <a:solidFill>
                  <a:srgbClr val="0000FF"/>
                </a:solidFill>
                <a:latin typeface="Times New Roman"/>
                <a:cs typeface="Times New Roman"/>
              </a:rPr>
              <a:t>c</a:t>
            </a:r>
            <a:r>
              <a:rPr sz="2000" spc="-10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sz="2000" spc="-5" dirty="0">
                <a:solidFill>
                  <a:srgbClr val="0000FF"/>
                </a:solidFill>
                <a:latin typeface="Times New Roman"/>
                <a:cs typeface="Times New Roman"/>
              </a:rPr>
              <a:t>s.</a:t>
            </a:r>
            <a:endParaRPr sz="2000" dirty="0">
              <a:latin typeface="Times New Roman"/>
              <a:cs typeface="Times New Roman"/>
            </a:endParaRPr>
          </a:p>
        </p:txBody>
      </p:sp>
      <p:pic>
        <p:nvPicPr>
          <p:cNvPr id="568" name="Picture 567">
            <a:extLst>
              <a:ext uri="{FF2B5EF4-FFF2-40B4-BE49-F238E27FC236}">
                <a16:creationId xmlns:a16="http://schemas.microsoft.com/office/drawing/2014/main" id="{0FBBDB0C-40DB-9C4F-8AD0-0BE049D234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23" y="1816100"/>
            <a:ext cx="6993928" cy="5022821"/>
          </a:xfrm>
          <a:prstGeom prst="rect">
            <a:avLst/>
          </a:prstGeom>
        </p:spPr>
      </p:pic>
      <p:sp>
        <p:nvSpPr>
          <p:cNvPr id="565" name="Rectangle 564">
            <a:extLst>
              <a:ext uri="{FF2B5EF4-FFF2-40B4-BE49-F238E27FC236}">
                <a16:creationId xmlns:a16="http://schemas.microsoft.com/office/drawing/2014/main" id="{808A571A-5A1C-D341-94C9-AA889EE583A9}"/>
              </a:ext>
            </a:extLst>
          </p:cNvPr>
          <p:cNvSpPr/>
          <p:nvPr/>
        </p:nvSpPr>
        <p:spPr>
          <a:xfrm>
            <a:off x="6858573" y="3059668"/>
            <a:ext cx="171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5080" algn="r">
              <a:lnSpc>
                <a:spcPct val="100000"/>
              </a:lnSpc>
              <a:spcBef>
                <a:spcPts val="250"/>
              </a:spcBef>
            </a:pPr>
            <a:r>
              <a:rPr lang="en-US" spc="-15" dirty="0">
                <a:solidFill>
                  <a:srgbClr val="FF0000"/>
                </a:solidFill>
                <a:latin typeface="Times New Roman"/>
                <a:cs typeface="Times New Roman"/>
              </a:rPr>
              <a:t>Lo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ad </a:t>
            </a:r>
            <a:r>
              <a:rPr lang="en-US" spc="5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pc="-30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pedan</a:t>
            </a:r>
            <a:r>
              <a:rPr lang="en-US" spc="-5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566" name="Rectangle 565">
            <a:extLst>
              <a:ext uri="{FF2B5EF4-FFF2-40B4-BE49-F238E27FC236}">
                <a16:creationId xmlns:a16="http://schemas.microsoft.com/office/drawing/2014/main" id="{1D46FC89-866C-8543-A149-AD36C0E63723}"/>
              </a:ext>
            </a:extLst>
          </p:cNvPr>
          <p:cNvSpPr/>
          <p:nvPr/>
        </p:nvSpPr>
        <p:spPr>
          <a:xfrm>
            <a:off x="0" y="2357057"/>
            <a:ext cx="1887055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ts val="1980"/>
              </a:lnSpc>
            </a:pPr>
            <a:r>
              <a:rPr lang="en-US" spc="-15" dirty="0">
                <a:solidFill>
                  <a:srgbClr val="FF0000"/>
                </a:solidFill>
                <a:latin typeface="Times New Roman"/>
                <a:cs typeface="Times New Roman"/>
              </a:rPr>
              <a:t>Sourc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pc="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Im</a:t>
            </a:r>
            <a:r>
              <a:rPr lang="en-US" spc="-25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spc="-5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dan</a:t>
            </a:r>
            <a:r>
              <a:rPr lang="en-US" spc="-5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567" name="Rectangle 566">
            <a:extLst>
              <a:ext uri="{FF2B5EF4-FFF2-40B4-BE49-F238E27FC236}">
                <a16:creationId xmlns:a16="http://schemas.microsoft.com/office/drawing/2014/main" id="{B5957FB3-AC59-004A-9E15-31C297F2D21A}"/>
              </a:ext>
            </a:extLst>
          </p:cNvPr>
          <p:cNvSpPr/>
          <p:nvPr/>
        </p:nvSpPr>
        <p:spPr>
          <a:xfrm>
            <a:off x="3159046" y="2471357"/>
            <a:ext cx="1666482" cy="34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" algn="ctr">
              <a:lnSpc>
                <a:spcPts val="1980"/>
              </a:lnSpc>
            </a:pPr>
            <a:r>
              <a:rPr lang="en-US" spc="-20" dirty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ne</a:t>
            </a:r>
            <a:r>
              <a:rPr lang="en-US" spc="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pc="-30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ped</a:t>
            </a:r>
            <a:r>
              <a:rPr lang="en-US" spc="-5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pc="-10" dirty="0">
                <a:solidFill>
                  <a:srgbClr val="FF0000"/>
                </a:solidFill>
                <a:latin typeface="Times New Roman"/>
                <a:cs typeface="Times New Roman"/>
              </a:rPr>
              <a:t>nce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17054039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488424" y="0"/>
            <a:ext cx="86555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Practical Example</a:t>
            </a:r>
          </a:p>
          <a:p>
            <a:pPr algn="ctr"/>
            <a:r>
              <a:rPr lang="en-GB" sz="1800" b="1" dirty="0"/>
              <a:t>Complex Power</a:t>
            </a:r>
            <a:endParaRPr lang="en-US" sz="1800" dirty="0"/>
          </a:p>
          <a:p>
            <a:pPr algn="ctr"/>
            <a:r>
              <a:rPr lang="en-GB" sz="1800" b="1" dirty="0"/>
              <a:t>Power Generation Plant</a:t>
            </a:r>
            <a:endParaRPr lang="en-US" sz="1800" dirty="0"/>
          </a:p>
          <a:p>
            <a:r>
              <a:rPr lang="en-GB" sz="1800" b="1" dirty="0"/>
              <a:t> </a:t>
            </a:r>
            <a:endParaRPr lang="en-US" sz="1800" dirty="0"/>
          </a:p>
        </p:txBody>
      </p:sp>
      <p:sp>
        <p:nvSpPr>
          <p:cNvPr id="2" name="Rectangle 1"/>
          <p:cNvSpPr/>
          <p:nvPr/>
        </p:nvSpPr>
        <p:spPr>
          <a:xfrm>
            <a:off x="3327703" y="6258993"/>
            <a:ext cx="2488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implified Circuit Model</a:t>
            </a:r>
          </a:p>
        </p:txBody>
      </p:sp>
      <p:pic>
        <p:nvPicPr>
          <p:cNvPr id="3" name="Picture 2" descr="Screen Shot 2016-04-25 at 8.53.5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038" y="1106615"/>
            <a:ext cx="7410094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48343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488424" y="0"/>
            <a:ext cx="86555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Practical Example</a:t>
            </a:r>
          </a:p>
          <a:p>
            <a:pPr algn="ctr"/>
            <a:r>
              <a:rPr lang="en-GB" sz="1800" b="1" dirty="0"/>
              <a:t>Complex Power</a:t>
            </a:r>
            <a:endParaRPr lang="en-US" sz="1800" dirty="0"/>
          </a:p>
          <a:p>
            <a:pPr algn="ctr"/>
            <a:r>
              <a:rPr lang="en-GB" sz="1800" b="1" dirty="0"/>
              <a:t>Power Generation Plant</a:t>
            </a:r>
            <a:endParaRPr lang="en-US" sz="1800" dirty="0"/>
          </a:p>
          <a:p>
            <a:r>
              <a:rPr lang="en-GB" sz="1800" b="1" dirty="0"/>
              <a:t> </a:t>
            </a:r>
            <a:endParaRPr lang="en-US" sz="1800" dirty="0"/>
          </a:p>
        </p:txBody>
      </p:sp>
      <p:sp>
        <p:nvSpPr>
          <p:cNvPr id="4" name="Rectangle 3"/>
          <p:cNvSpPr/>
          <p:nvPr/>
        </p:nvSpPr>
        <p:spPr>
          <a:xfrm>
            <a:off x="488424" y="1264659"/>
            <a:ext cx="51252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us 1 is the generation bus, </a:t>
            </a:r>
          </a:p>
          <a:p>
            <a:r>
              <a:rPr lang="en-US" dirty="0"/>
              <a:t>Bus 2 is the load with impedance </a:t>
            </a:r>
            <a:r>
              <a:rPr lang="en-US" dirty="0" err="1"/>
              <a:t>Z</a:t>
            </a:r>
            <a:r>
              <a:rPr lang="en-US" baseline="-25000" dirty="0" err="1"/>
              <a:t>Load</a:t>
            </a:r>
            <a:r>
              <a:rPr lang="en-US" dirty="0"/>
              <a:t>.</a:t>
            </a:r>
          </a:p>
          <a:p>
            <a:r>
              <a:rPr lang="en-US" dirty="0"/>
              <a:t>Transmission line with a line impedance </a:t>
            </a:r>
            <a:r>
              <a:rPr lang="en-US" dirty="0" err="1"/>
              <a:t>Z</a:t>
            </a:r>
            <a:r>
              <a:rPr lang="en-US" baseline="-25000" dirty="0" err="1"/>
              <a:t>Line</a:t>
            </a:r>
            <a:r>
              <a:rPr lang="en-US" baseline="-25000" dirty="0"/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153505" y="5608390"/>
            <a:ext cx="89904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Numerical Example</a:t>
            </a:r>
          </a:p>
          <a:p>
            <a:r>
              <a:rPr lang="en-US" dirty="0"/>
              <a:t>In the given 2-bus system circuit, if </a:t>
            </a:r>
            <a:r>
              <a:rPr lang="en-US" dirty="0" err="1"/>
              <a:t>Z</a:t>
            </a:r>
            <a:r>
              <a:rPr lang="en-US" baseline="-25000" dirty="0" err="1"/>
              <a:t>Transformer</a:t>
            </a:r>
            <a:r>
              <a:rPr lang="en-US" dirty="0"/>
              <a:t> = 0.4 + j2 Ω, </a:t>
            </a:r>
            <a:r>
              <a:rPr lang="en-US" dirty="0" err="1"/>
              <a:t>Z</a:t>
            </a:r>
            <a:r>
              <a:rPr lang="en-US" baseline="-25000" dirty="0" err="1"/>
              <a:t>Line</a:t>
            </a:r>
            <a:r>
              <a:rPr lang="en-US" dirty="0"/>
              <a:t> = 1+j2 Ω, and </a:t>
            </a:r>
            <a:r>
              <a:rPr lang="en-US" dirty="0" err="1"/>
              <a:t>Z</a:t>
            </a:r>
            <a:r>
              <a:rPr lang="en-US" baseline="-25000" dirty="0" err="1"/>
              <a:t>Load</a:t>
            </a:r>
            <a:r>
              <a:rPr lang="en-US" dirty="0"/>
              <a:t> = 20 + j10 Ω. If the load consumes a complex power of </a:t>
            </a:r>
            <a:r>
              <a:rPr lang="en-US" dirty="0" err="1"/>
              <a:t>S</a:t>
            </a:r>
            <a:r>
              <a:rPr lang="en-US" baseline="-25000" dirty="0" err="1"/>
              <a:t>Load</a:t>
            </a:r>
            <a:r>
              <a:rPr lang="en-US" dirty="0"/>
              <a:t> = 40 + j20 kVA.</a:t>
            </a:r>
          </a:p>
        </p:txBody>
      </p:sp>
      <p:pic>
        <p:nvPicPr>
          <p:cNvPr id="7" name="Picture 6" descr="Screen Shot 2016-04-25 at 8.53.5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703" y="2187989"/>
            <a:ext cx="5354911" cy="352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16865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>
            <a:extLst>
              <a:ext uri="{FF2B5EF4-FFF2-40B4-BE49-F238E27FC236}">
                <a16:creationId xmlns:a16="http://schemas.microsoft.com/office/drawing/2014/main" id="{8632CECD-C318-AC4D-A7CB-A6BEE3B82B5B}"/>
              </a:ext>
            </a:extLst>
          </p:cNvPr>
          <p:cNvSpPr txBox="1">
            <a:spLocks/>
          </p:cNvSpPr>
          <p:nvPr/>
        </p:nvSpPr>
        <p:spPr>
          <a:xfrm>
            <a:off x="698959" y="281372"/>
            <a:ext cx="8237220" cy="60637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indent="457200"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indent="914400"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indent="1371600"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indent="1828800" algn="ctr"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1463675" marR="12700" indent="-1224280">
              <a:lnSpc>
                <a:spcPts val="4300"/>
              </a:lnSpc>
            </a:pPr>
            <a:r>
              <a:rPr lang="en-US" sz="2800" dirty="0">
                <a:latin typeface="Calibri"/>
                <a:cs typeface="Calibri"/>
              </a:rPr>
              <a:t>P</a:t>
            </a:r>
            <a:r>
              <a:rPr lang="en-US" sz="2800" spc="-5" dirty="0">
                <a:latin typeface="Calibri"/>
                <a:cs typeface="Calibri"/>
              </a:rPr>
              <a:t>r</a:t>
            </a:r>
            <a:r>
              <a:rPr lang="en-US" sz="2800" dirty="0">
                <a:latin typeface="Calibri"/>
                <a:cs typeface="Calibri"/>
              </a:rPr>
              <a:t>actical Applic</a:t>
            </a:r>
            <a:r>
              <a:rPr lang="en-US" sz="2800" spc="-105" dirty="0">
                <a:latin typeface="Calibri"/>
                <a:cs typeface="Calibri"/>
              </a:rPr>
              <a:t>a</a:t>
            </a:r>
            <a:r>
              <a:rPr lang="en-US" sz="2800" spc="-140" dirty="0">
                <a:latin typeface="Calibri"/>
                <a:cs typeface="Calibri"/>
              </a:rPr>
              <a:t>tion: 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V</a:t>
            </a:r>
            <a:r>
              <a:rPr lang="en-US" spc="-5" dirty="0">
                <a:solidFill>
                  <a:srgbClr val="FF0000"/>
                </a:solidFill>
                <a:latin typeface="Calibri"/>
                <a:cs typeface="Calibri"/>
              </a:rPr>
              <a:t>o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ltage Di</a:t>
            </a:r>
            <a:r>
              <a:rPr lang="en-US" spc="-5" dirty="0">
                <a:solidFill>
                  <a:srgbClr val="FF0000"/>
                </a:solidFill>
                <a:latin typeface="Calibri"/>
                <a:cs typeface="Calibri"/>
              </a:rPr>
              <a:t>v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ision</a:t>
            </a:r>
            <a:r>
              <a:rPr lang="en-US" spc="-1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Fo</a:t>
            </a:r>
            <a:r>
              <a:rPr lang="en-US" spc="-5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mula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1E5D3BB0-9610-744F-8577-AD507889ECA5}"/>
              </a:ext>
            </a:extLst>
          </p:cNvPr>
          <p:cNvSpPr txBox="1"/>
          <p:nvPr/>
        </p:nvSpPr>
        <p:spPr>
          <a:xfrm>
            <a:off x="290599" y="1748008"/>
            <a:ext cx="8365030" cy="460767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>
              <a:lnSpc>
                <a:spcPts val="1300"/>
              </a:lnSpc>
              <a:spcBef>
                <a:spcPts val="53"/>
              </a:spcBef>
            </a:pPr>
            <a:endParaRPr sz="1300" dirty="0"/>
          </a:p>
          <a:p>
            <a:pPr marL="12700" marR="12700">
              <a:lnSpc>
                <a:spcPts val="2100"/>
              </a:lnSpc>
            </a:pPr>
            <a:r>
              <a:rPr sz="1800" dirty="0">
                <a:latin typeface="Calibri"/>
                <a:cs typeface="Calibri"/>
              </a:rPr>
              <a:t>A Wheatstone bridge is a measuring instrument used to measure an unknown electrical resistanc</a:t>
            </a:r>
            <a:r>
              <a:rPr sz="1800" spc="-5" dirty="0">
                <a:latin typeface="Calibri"/>
                <a:cs typeface="Calibri"/>
              </a:rPr>
              <a:t>e</a:t>
            </a:r>
            <a:r>
              <a:rPr sz="1800" spc="0" dirty="0">
                <a:latin typeface="Calibri"/>
                <a:cs typeface="Calibri"/>
              </a:rPr>
              <a:t>.</a:t>
            </a:r>
            <a:endParaRPr sz="1800" dirty="0">
              <a:latin typeface="Calibri"/>
              <a:cs typeface="Calibri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AAC254E-2836-6843-940E-B5E8A1370472}"/>
              </a:ext>
            </a:extLst>
          </p:cNvPr>
          <p:cNvGrpSpPr/>
          <p:nvPr/>
        </p:nvGrpSpPr>
        <p:grpSpPr>
          <a:xfrm>
            <a:off x="3262747" y="2697950"/>
            <a:ext cx="5392882" cy="3319072"/>
            <a:chOff x="2971800" y="1905000"/>
            <a:chExt cx="5775151" cy="395615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2FFFFFA-B609-0B41-B4EA-6383B1E5492E}"/>
                </a:ext>
              </a:extLst>
            </p:cNvPr>
            <p:cNvGrpSpPr/>
            <p:nvPr/>
          </p:nvGrpSpPr>
          <p:grpSpPr>
            <a:xfrm>
              <a:off x="2971800" y="1905000"/>
              <a:ext cx="5775151" cy="3956158"/>
              <a:chOff x="3822859" y="3374708"/>
              <a:chExt cx="5186043" cy="3177083"/>
            </a:xfrm>
          </p:grpSpPr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91F7FCFC-63C3-464D-8A3D-25FDDFCEA056}"/>
                  </a:ext>
                </a:extLst>
              </p:cNvPr>
              <p:cNvSpPr/>
              <p:nvPr/>
            </p:nvSpPr>
            <p:spPr>
              <a:xfrm>
                <a:off x="3822859" y="3374708"/>
                <a:ext cx="4571998" cy="2570566"/>
              </a:xfrm>
              <a:prstGeom prst="rect">
                <a:avLst/>
              </a:prstGeom>
              <a:blipFill>
                <a:blip r:embed="rId2" cstate="print"/>
                <a:stretch>
                  <a:fillRect/>
                </a:stretch>
              </a:blipFill>
            </p:spPr>
            <p:txBody>
              <a:bodyPr wrap="square" lIns="0" tIns="0" rIns="0" bIns="0" rtlCol="0">
                <a:noAutofit/>
              </a:bodyPr>
              <a:lstStyle/>
              <a:p>
                <a:endParaRPr/>
              </a:p>
            </p:txBody>
          </p:sp>
          <p:sp>
            <p:nvSpPr>
              <p:cNvPr id="10" name="object 6">
                <a:extLst>
                  <a:ext uri="{FF2B5EF4-FFF2-40B4-BE49-F238E27FC236}">
                    <a16:creationId xmlns:a16="http://schemas.microsoft.com/office/drawing/2014/main" id="{BB641C41-A38D-6943-9AB2-D52241BA4C1B}"/>
                  </a:ext>
                </a:extLst>
              </p:cNvPr>
              <p:cNvSpPr txBox="1"/>
              <p:nvPr/>
            </p:nvSpPr>
            <p:spPr>
              <a:xfrm>
                <a:off x="7780812" y="5904091"/>
                <a:ext cx="1228090" cy="64770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>
                  <a:lnSpc>
                    <a:spcPct val="100000"/>
                  </a:lnSpc>
                </a:pPr>
                <a:r>
                  <a:rPr sz="2400" dirty="0">
                    <a:latin typeface="Times New Roman"/>
                    <a:cs typeface="Times New Roman"/>
                  </a:rPr>
                  <a:t>Unknown</a:t>
                </a:r>
              </a:p>
              <a:p>
                <a:pPr marL="12700">
                  <a:lnSpc>
                    <a:spcPts val="2080"/>
                  </a:lnSpc>
                </a:pPr>
                <a:r>
                  <a:rPr sz="1800" dirty="0">
                    <a:latin typeface="Calibri"/>
                    <a:cs typeface="Calibri"/>
                  </a:rPr>
                  <a:t>Resistor</a:t>
                </a:r>
              </a:p>
            </p:txBody>
          </p:sp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863C0A61-E270-CC4C-9793-4DE2705CFE68}"/>
                  </a:ext>
                </a:extLst>
              </p:cNvPr>
              <p:cNvSpPr txBox="1"/>
              <p:nvPr/>
            </p:nvSpPr>
            <p:spPr>
              <a:xfrm>
                <a:off x="4643983" y="6174601"/>
                <a:ext cx="2014855" cy="37719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>
                  <a:lnSpc>
                    <a:spcPct val="100000"/>
                  </a:lnSpc>
                </a:pPr>
                <a:r>
                  <a:rPr sz="2400" spc="-270" dirty="0">
                    <a:latin typeface="Times New Roman"/>
                    <a:cs typeface="Times New Roman"/>
                  </a:rPr>
                  <a:t>V</a:t>
                </a:r>
                <a:r>
                  <a:rPr sz="2400" spc="-5" dirty="0">
                    <a:latin typeface="Times New Roman"/>
                    <a:cs typeface="Times New Roman"/>
                  </a:rPr>
                  <a:t>a</a:t>
                </a:r>
                <a:r>
                  <a:rPr sz="2400" spc="0" dirty="0">
                    <a:latin typeface="Times New Roman"/>
                    <a:cs typeface="Times New Roman"/>
                  </a:rPr>
                  <a:t>ri</a:t>
                </a:r>
                <a:r>
                  <a:rPr sz="2400" spc="-5" dirty="0">
                    <a:latin typeface="Times New Roman"/>
                    <a:cs typeface="Times New Roman"/>
                  </a:rPr>
                  <a:t>a</a:t>
                </a:r>
                <a:r>
                  <a:rPr sz="2400" spc="0" dirty="0">
                    <a:latin typeface="Times New Roman"/>
                    <a:cs typeface="Times New Roman"/>
                  </a:rPr>
                  <a:t>ble</a:t>
                </a:r>
                <a:r>
                  <a:rPr sz="2400" spc="-5" dirty="0">
                    <a:latin typeface="Times New Roman"/>
                    <a:cs typeface="Times New Roman"/>
                  </a:rPr>
                  <a:t> </a:t>
                </a:r>
                <a:r>
                  <a:rPr sz="2400" spc="0" dirty="0">
                    <a:latin typeface="Times New Roman"/>
                    <a:cs typeface="Times New Roman"/>
                  </a:rPr>
                  <a:t>r</a:t>
                </a:r>
                <a:r>
                  <a:rPr sz="2400" spc="-5" dirty="0">
                    <a:latin typeface="Times New Roman"/>
                    <a:cs typeface="Times New Roman"/>
                  </a:rPr>
                  <a:t>e</a:t>
                </a:r>
                <a:r>
                  <a:rPr sz="2400" spc="0" dirty="0">
                    <a:latin typeface="Times New Roman"/>
                    <a:cs typeface="Times New Roman"/>
                  </a:rPr>
                  <a:t>sistor</a:t>
                </a:r>
                <a:endParaRPr sz="2400" dirty="0">
                  <a:latin typeface="Times New Roman"/>
                  <a:cs typeface="Times New Roman"/>
                </a:endParaRPr>
              </a:p>
            </p:txBody>
          </p:sp>
        </p:grp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A82F304-A8F4-F048-AE43-697EE249904E}"/>
                </a:ext>
              </a:extLst>
            </p:cNvPr>
            <p:cNvCxnSpPr>
              <a:cxnSpLocks/>
              <a:stCxn id="11" idx="0"/>
            </p:cNvCxnSpPr>
            <p:nvPr/>
          </p:nvCxnSpPr>
          <p:spPr>
            <a:xfrm flipV="1">
              <a:off x="5008065" y="4648201"/>
              <a:ext cx="706935" cy="743274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4B6BB96-B949-A245-9E42-A4428B5792E4}"/>
                </a:ext>
              </a:extLst>
            </p:cNvPr>
            <p:cNvCxnSpPr>
              <a:cxnSpLocks/>
              <a:stCxn id="10" idx="0"/>
            </p:cNvCxnSpPr>
            <p:nvPr/>
          </p:nvCxnSpPr>
          <p:spPr>
            <a:xfrm flipH="1" flipV="1">
              <a:off x="7732824" y="4505421"/>
              <a:ext cx="330330" cy="549210"/>
            </a:xfrm>
            <a:prstGeom prst="straightConnector1">
              <a:avLst/>
            </a:prstGeom>
            <a:ln w="444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5D31CF8C-2F67-F341-ABE3-D576E5CCB44B}"/>
              </a:ext>
            </a:extLst>
          </p:cNvPr>
          <p:cNvSpPr/>
          <p:nvPr/>
        </p:nvSpPr>
        <p:spPr>
          <a:xfrm>
            <a:off x="72736" y="2781662"/>
            <a:ext cx="287716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marR="12700">
              <a:lnSpc>
                <a:spcPct val="100000"/>
              </a:lnSpc>
            </a:pPr>
            <a:r>
              <a:rPr lang="en-US" dirty="0">
                <a:latin typeface="Calibri"/>
                <a:cs typeface="Calibri"/>
              </a:rPr>
              <a:t>R</a:t>
            </a:r>
            <a:r>
              <a:rPr lang="en-US" spc="7" baseline="-21072" dirty="0">
                <a:latin typeface="Calibri"/>
                <a:cs typeface="Calibri"/>
              </a:rPr>
              <a:t>x </a:t>
            </a:r>
            <a:r>
              <a:rPr lang="en-US" spc="-240" baseline="-21072" dirty="0">
                <a:latin typeface="Calibri"/>
                <a:cs typeface="Calibri"/>
              </a:rPr>
              <a:t> </a:t>
            </a:r>
            <a:r>
              <a:rPr lang="en-US" dirty="0">
                <a:latin typeface="Calibri"/>
                <a:cs typeface="Calibri"/>
              </a:rPr>
              <a:t>is the unknown resistance to be measure</a:t>
            </a:r>
            <a:r>
              <a:rPr lang="en-US" spc="-5" dirty="0">
                <a:latin typeface="Calibri"/>
                <a:cs typeface="Calibri"/>
              </a:rPr>
              <a:t>d</a:t>
            </a:r>
            <a:r>
              <a:rPr lang="en-US" dirty="0">
                <a:latin typeface="Calibri"/>
                <a:cs typeface="Calibri"/>
              </a:rPr>
              <a:t>; R</a:t>
            </a:r>
            <a:r>
              <a:rPr lang="en-US" spc="7" baseline="-21072" dirty="0">
                <a:latin typeface="Calibri"/>
                <a:cs typeface="Calibri"/>
              </a:rPr>
              <a:t>1</a:t>
            </a:r>
            <a:r>
              <a:rPr lang="en-US" spc="5" dirty="0">
                <a:latin typeface="Calibri"/>
                <a:cs typeface="Calibri"/>
              </a:rPr>
              <a:t>, </a:t>
            </a:r>
            <a:r>
              <a:rPr lang="en-US" spc="-5" dirty="0">
                <a:latin typeface="Calibri"/>
                <a:cs typeface="Calibri"/>
              </a:rPr>
              <a:t>R</a:t>
            </a:r>
            <a:r>
              <a:rPr lang="en-US" spc="7" baseline="-21072" dirty="0">
                <a:latin typeface="Calibri"/>
                <a:cs typeface="Calibri"/>
              </a:rPr>
              <a:t>2 </a:t>
            </a:r>
            <a:r>
              <a:rPr lang="en-US" spc="-240" baseline="-21072" dirty="0">
                <a:latin typeface="Calibri"/>
                <a:cs typeface="Calibri"/>
              </a:rPr>
              <a:t> </a:t>
            </a:r>
            <a:r>
              <a:rPr lang="en-US" dirty="0">
                <a:latin typeface="Calibri"/>
                <a:cs typeface="Calibri"/>
              </a:rPr>
              <a:t>and R</a:t>
            </a:r>
            <a:r>
              <a:rPr lang="en-US" spc="7" baseline="-21072" dirty="0">
                <a:latin typeface="Calibri"/>
                <a:cs typeface="Calibri"/>
              </a:rPr>
              <a:t>3 </a:t>
            </a:r>
            <a:r>
              <a:rPr lang="en-US" spc="-240" baseline="-21072" dirty="0">
                <a:latin typeface="Calibri"/>
                <a:cs typeface="Calibri"/>
              </a:rPr>
              <a:t> </a:t>
            </a:r>
            <a:r>
              <a:rPr lang="en-US" dirty="0">
                <a:latin typeface="Calibri"/>
                <a:cs typeface="Calibri"/>
              </a:rPr>
              <a:t>are resistors of known resistance and the resistance of </a:t>
            </a:r>
            <a:r>
              <a:rPr lang="en-US" spc="-5" dirty="0">
                <a:latin typeface="Calibri"/>
                <a:cs typeface="Calibri"/>
              </a:rPr>
              <a:t>R</a:t>
            </a:r>
            <a:r>
              <a:rPr lang="en-US" spc="7" baseline="-21072" dirty="0">
                <a:latin typeface="Calibri"/>
                <a:cs typeface="Calibri"/>
              </a:rPr>
              <a:t>3 </a:t>
            </a:r>
            <a:r>
              <a:rPr lang="en-US" spc="-240" baseline="-21072" dirty="0">
                <a:latin typeface="Calibri"/>
                <a:cs typeface="Calibri"/>
              </a:rPr>
              <a:t> </a:t>
            </a:r>
            <a:r>
              <a:rPr lang="en-US" dirty="0">
                <a:latin typeface="Calibri"/>
                <a:cs typeface="Calibri"/>
              </a:rPr>
              <a:t>is adjustabl</a:t>
            </a:r>
            <a:r>
              <a:rPr lang="en-US" spc="-5" dirty="0">
                <a:latin typeface="Calibri"/>
                <a:cs typeface="Calibri"/>
              </a:rPr>
              <a:t>e</a:t>
            </a:r>
            <a:r>
              <a:rPr lang="en-US" dirty="0">
                <a:latin typeface="Calibri"/>
                <a:cs typeface="Calibri"/>
              </a:rPr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4977596-F0CC-CC42-8BE7-C383E7C6A6BD}"/>
              </a:ext>
            </a:extLst>
          </p:cNvPr>
          <p:cNvSpPr/>
          <p:nvPr/>
        </p:nvSpPr>
        <p:spPr>
          <a:xfrm>
            <a:off x="-158536" y="1085562"/>
            <a:ext cx="62168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50210" algn="ctr">
              <a:lnSpc>
                <a:spcPct val="100000"/>
              </a:lnSpc>
            </a:pPr>
            <a:r>
              <a:rPr lang="en-US" b="1" dirty="0">
                <a:latin typeface="Calibri"/>
                <a:cs typeface="Calibri"/>
              </a:rPr>
              <a:t>The W</a:t>
            </a:r>
            <a:r>
              <a:rPr lang="en-US" b="1" spc="-5" dirty="0">
                <a:latin typeface="Calibri"/>
                <a:cs typeface="Calibri"/>
              </a:rPr>
              <a:t>h</a:t>
            </a:r>
            <a:r>
              <a:rPr lang="en-US" b="1" dirty="0">
                <a:latin typeface="Calibri"/>
                <a:cs typeface="Calibri"/>
              </a:rPr>
              <a:t>e</a:t>
            </a:r>
            <a:r>
              <a:rPr lang="en-US" b="1" spc="-5" dirty="0">
                <a:latin typeface="Calibri"/>
                <a:cs typeface="Calibri"/>
              </a:rPr>
              <a:t>at</a:t>
            </a:r>
            <a:r>
              <a:rPr lang="en-US" b="1" dirty="0">
                <a:latin typeface="Calibri"/>
                <a:cs typeface="Calibri"/>
              </a:rPr>
              <a:t>s</a:t>
            </a:r>
            <a:r>
              <a:rPr lang="en-US" b="1" spc="-5" dirty="0">
                <a:latin typeface="Calibri"/>
                <a:cs typeface="Calibri"/>
              </a:rPr>
              <a:t>ton</a:t>
            </a:r>
            <a:r>
              <a:rPr lang="en-US" b="1" dirty="0">
                <a:latin typeface="Calibri"/>
                <a:cs typeface="Calibri"/>
              </a:rPr>
              <a:t>e </a:t>
            </a:r>
            <a:r>
              <a:rPr lang="en-US" b="1" spc="-5" dirty="0">
                <a:latin typeface="Calibri"/>
                <a:cs typeface="Calibri"/>
              </a:rPr>
              <a:t>B</a:t>
            </a:r>
            <a:r>
              <a:rPr lang="en-US" b="1" dirty="0">
                <a:latin typeface="Calibri"/>
                <a:cs typeface="Calibri"/>
              </a:rPr>
              <a:t>r</a:t>
            </a:r>
            <a:r>
              <a:rPr lang="en-US" b="1" spc="-5" dirty="0">
                <a:latin typeface="Calibri"/>
                <a:cs typeface="Calibri"/>
              </a:rPr>
              <a:t>id</a:t>
            </a:r>
            <a:r>
              <a:rPr lang="en-US" b="1" dirty="0">
                <a:latin typeface="Calibri"/>
                <a:cs typeface="Calibri"/>
              </a:rPr>
              <a:t>ge</a:t>
            </a:r>
            <a:endParaRPr lang="en-US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25193838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2737" y="0"/>
            <a:ext cx="8585200" cy="6435623"/>
            <a:chOff x="0" y="-1"/>
            <a:chExt cx="8585200" cy="6435623"/>
          </a:xfrm>
        </p:grpSpPr>
        <p:pic>
          <p:nvPicPr>
            <p:cNvPr id="2" name="Picture 1" descr="Screen Shot 2016-02-07 at 6.57.08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-1"/>
              <a:ext cx="8585200" cy="6435623"/>
            </a:xfrm>
            <a:prstGeom prst="rect">
              <a:avLst/>
            </a:prstGeom>
          </p:spPr>
        </p:pic>
        <p:pic>
          <p:nvPicPr>
            <p:cNvPr id="4" name="Picture 3" descr="Screen Shot 2016-02-07 at 8.51.20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93800" y="3263899"/>
              <a:ext cx="381000" cy="4329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3113085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2-07 at 6.57.4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" y="0"/>
            <a:ext cx="8769926" cy="6764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72035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8343900" cy="6376278"/>
            <a:chOff x="0" y="0"/>
            <a:chExt cx="8343900" cy="6376278"/>
          </a:xfrm>
        </p:grpSpPr>
        <p:pic>
          <p:nvPicPr>
            <p:cNvPr id="2" name="Picture 1" descr="Screen Shot 2016-02-07 at 6.58.02 P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8343900" cy="6376278"/>
            </a:xfrm>
            <a:prstGeom prst="rect">
              <a:avLst/>
            </a:prstGeom>
          </p:spPr>
        </p:pic>
        <p:pic>
          <p:nvPicPr>
            <p:cNvPr id="3" name="Picture 2" descr="Screen Shot 2016-02-07 at 8.54.45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2000" y="2635918"/>
              <a:ext cx="409575" cy="330869"/>
            </a:xfrm>
            <a:prstGeom prst="rect">
              <a:avLst/>
            </a:prstGeom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3BE8088-4A81-CB48-BD95-B5600FA8C476}"/>
                  </a:ext>
                </a:extLst>
              </p14:cNvPr>
              <p14:cNvContentPartPr/>
              <p14:nvPr/>
            </p14:nvContentPartPr>
            <p14:xfrm>
              <a:off x="3417633" y="2742083"/>
              <a:ext cx="86760" cy="1069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3BE8088-4A81-CB48-BD95-B5600FA8C47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54633" y="2679443"/>
                <a:ext cx="212400" cy="23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8FA956C-28E2-E747-B7C4-7C593D8CFE69}"/>
                  </a:ext>
                </a:extLst>
              </p:cNvPr>
              <p:cNvSpPr txBox="1"/>
              <p:nvPr/>
            </p:nvSpPr>
            <p:spPr>
              <a:xfrm>
                <a:off x="3316436" y="2549321"/>
                <a:ext cx="202393" cy="49244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0" tIns="0" rIns="0" bIns="0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200" b="0" i="1" u="none" strike="noStrike" cap="none" spc="0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Times New Roman"/>
                        </a:rPr>
                        <m:t>𝜀</m:t>
                      </m:r>
                    </m:oMath>
                  </m:oMathPara>
                </a14:m>
                <a:endParaRPr kumimoji="0" lang="en-US" sz="32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sym typeface="Times New Roman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8FA956C-28E2-E747-B7C4-7C593D8CF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436" y="2549321"/>
                <a:ext cx="202393" cy="492443"/>
              </a:xfrm>
              <a:prstGeom prst="rect">
                <a:avLst/>
              </a:prstGeom>
              <a:blipFill>
                <a:blip r:embed="rId6"/>
                <a:stretch>
                  <a:fillRect l="-41176" r="-35294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28612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2-07 at 6.58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89" y="255272"/>
            <a:ext cx="8597900" cy="660272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25AA835-172F-2240-AAE7-3405549A2F56}"/>
              </a:ext>
            </a:extLst>
          </p:cNvPr>
          <p:cNvSpPr txBox="1"/>
          <p:nvPr/>
        </p:nvSpPr>
        <p:spPr>
          <a:xfrm>
            <a:off x="7147034" y="3993930"/>
            <a:ext cx="723914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(foil)</a:t>
            </a:r>
          </a:p>
        </p:txBody>
      </p:sp>
    </p:spTree>
    <p:extLst>
      <p:ext uri="{BB962C8B-B14F-4D97-AF65-F5344CB8AC3E}">
        <p14:creationId xmlns:p14="http://schemas.microsoft.com/office/powerpoint/2010/main" val="292703205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-841793" y="1748344"/>
            <a:ext cx="6257290" cy="8439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89685">
              <a:lnSpc>
                <a:spcPct val="100000"/>
              </a:lnSpc>
            </a:pPr>
            <a:r>
              <a:rPr lang="en-US" sz="2000" dirty="0">
                <a:latin typeface="Calibri"/>
                <a:cs typeface="Calibri"/>
              </a:rPr>
              <a:t>When all the resistors are equal to R: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056374" y="3506177"/>
            <a:ext cx="266699" cy="8000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13613" y="3747302"/>
            <a:ext cx="266700" cy="8000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6586988" y="5563777"/>
            <a:ext cx="266698" cy="8001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3">
            <a:extLst>
              <a:ext uri="{FF2B5EF4-FFF2-40B4-BE49-F238E27FC236}">
                <a16:creationId xmlns:a16="http://schemas.microsoft.com/office/drawing/2014/main" id="{47200C75-2F53-0F4A-8F07-B5EE31554AFC}"/>
              </a:ext>
            </a:extLst>
          </p:cNvPr>
          <p:cNvSpPr txBox="1"/>
          <p:nvPr/>
        </p:nvSpPr>
        <p:spPr>
          <a:xfrm>
            <a:off x="1313613" y="231134"/>
            <a:ext cx="7018188" cy="10839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36345" marR="12700" indent="-1224280" algn="ctr">
              <a:lnSpc>
                <a:spcPts val="4300"/>
              </a:lnSpc>
            </a:pPr>
            <a:r>
              <a:rPr sz="3600" dirty="0">
                <a:solidFill>
                  <a:srgbClr val="FF0000"/>
                </a:solidFill>
                <a:latin typeface="Calibri"/>
                <a:cs typeface="Calibri"/>
              </a:rPr>
              <a:t>P</a:t>
            </a:r>
            <a:r>
              <a:rPr sz="3600" spc="-5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ac</a:t>
            </a:r>
            <a:r>
              <a:rPr lang="en-US" sz="3600" spc="-254" dirty="0">
                <a:solidFill>
                  <a:srgbClr val="FF0000"/>
                </a:solidFill>
                <a:latin typeface="Calibri"/>
                <a:cs typeface="Calibri"/>
              </a:rPr>
              <a:t>ti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cal Applic</a:t>
            </a:r>
            <a:r>
              <a:rPr lang="en-US" sz="3600" spc="-105" dirty="0">
                <a:solidFill>
                  <a:srgbClr val="FF0000"/>
                </a:solidFill>
                <a:latin typeface="Calibri"/>
                <a:cs typeface="Calibri"/>
              </a:rPr>
              <a:t>atio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n </a:t>
            </a:r>
            <a:endParaRPr lang="en-US" sz="3600" spc="0" dirty="0">
              <a:solidFill>
                <a:srgbClr val="FF0000"/>
              </a:solidFill>
              <a:latin typeface="Calibri"/>
              <a:cs typeface="Calibri"/>
            </a:endParaRPr>
          </a:p>
          <a:p>
            <a:pPr marL="1236345" marR="12700" indent="-1224280" algn="ctr">
              <a:lnSpc>
                <a:spcPts val="4300"/>
              </a:lnSpc>
            </a:pPr>
            <a:r>
              <a:rPr lang="en-US" sz="3600" spc="0" dirty="0">
                <a:latin typeface="Calibri"/>
                <a:cs typeface="Calibri"/>
              </a:rPr>
              <a:t>- </a:t>
            </a:r>
            <a:r>
              <a:rPr sz="3600" spc="0" dirty="0">
                <a:latin typeface="Calibri"/>
                <a:cs typeface="Calibri"/>
              </a:rPr>
              <a:t>V</a:t>
            </a:r>
            <a:r>
              <a:rPr sz="3600" spc="-5" dirty="0">
                <a:latin typeface="Calibri"/>
                <a:cs typeface="Calibri"/>
              </a:rPr>
              <a:t>o</a:t>
            </a:r>
            <a:r>
              <a:rPr sz="3600" spc="0" dirty="0">
                <a:latin typeface="Calibri"/>
                <a:cs typeface="Calibri"/>
              </a:rPr>
              <a:t>ltage Di</a:t>
            </a:r>
            <a:r>
              <a:rPr sz="3600" spc="-5" dirty="0">
                <a:latin typeface="Calibri"/>
                <a:cs typeface="Calibri"/>
              </a:rPr>
              <a:t>v</a:t>
            </a:r>
            <a:r>
              <a:rPr sz="3600" spc="0" dirty="0">
                <a:latin typeface="Calibri"/>
                <a:cs typeface="Calibri"/>
              </a:rPr>
              <a:t>ision</a:t>
            </a:r>
            <a:r>
              <a:rPr sz="3600" spc="-10" dirty="0">
                <a:latin typeface="Calibri"/>
                <a:cs typeface="Calibri"/>
              </a:rPr>
              <a:t> </a:t>
            </a:r>
            <a:r>
              <a:rPr sz="3600" spc="0" dirty="0">
                <a:latin typeface="Calibri"/>
                <a:cs typeface="Calibri"/>
              </a:rPr>
              <a:t>Fo</a:t>
            </a:r>
            <a:r>
              <a:rPr sz="3600" spc="-5" dirty="0">
                <a:latin typeface="Calibri"/>
                <a:cs typeface="Calibri"/>
              </a:rPr>
              <a:t>r</a:t>
            </a:r>
            <a:r>
              <a:rPr sz="3600" spc="0" dirty="0">
                <a:latin typeface="Calibri"/>
                <a:cs typeface="Calibri"/>
              </a:rPr>
              <a:t>mula</a:t>
            </a:r>
            <a:r>
              <a:rPr lang="en-US" sz="3600" spc="0" dirty="0">
                <a:latin typeface="Calibri"/>
                <a:cs typeface="Calibri"/>
              </a:rPr>
              <a:t> -</a:t>
            </a:r>
            <a:endParaRPr sz="3600" dirty="0">
              <a:latin typeface="Calibri"/>
              <a:cs typeface="Calibri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8B3B907-F65D-0440-83DB-1585BA93C1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1941" y="2298362"/>
            <a:ext cx="4756824" cy="381149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06383BC-02BF-0A41-9EFB-56DE67A8D657}"/>
                  </a:ext>
                </a:extLst>
              </p14:cNvPr>
              <p14:cNvContentPartPr/>
              <p14:nvPr/>
            </p14:nvContentPartPr>
            <p14:xfrm>
              <a:off x="7199073" y="4767083"/>
              <a:ext cx="227880" cy="140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06383BC-02BF-0A41-9EFB-56DE67A8D65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36073" y="4704083"/>
                <a:ext cx="35352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DE310E9-4F29-0945-93DF-56CE8EDFFA88}"/>
                  </a:ext>
                </a:extLst>
              </p14:cNvPr>
              <p14:cNvContentPartPr/>
              <p14:nvPr/>
            </p14:nvContentPartPr>
            <p14:xfrm>
              <a:off x="7226433" y="3687083"/>
              <a:ext cx="209880" cy="853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DE310E9-4F29-0945-93DF-56CE8EDFFA8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63793" y="3624083"/>
                <a:ext cx="335520" cy="21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4F5A1B0-E5BD-C74E-A67F-01A1DF01A247}"/>
                  </a:ext>
                </a:extLst>
              </p14:cNvPr>
              <p14:cNvContentPartPr/>
              <p14:nvPr/>
            </p14:nvContentPartPr>
            <p14:xfrm>
              <a:off x="7780473" y="4153643"/>
              <a:ext cx="344160" cy="144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4F5A1B0-E5BD-C74E-A67F-01A1DF01A24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717473" y="4090643"/>
                <a:ext cx="46980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CA9C598-83E5-2D4B-8D86-BEBCCA52F2DE}"/>
                  </a:ext>
                </a:extLst>
              </p:cNvPr>
              <p:cNvSpPr txBox="1"/>
              <p:nvPr/>
            </p:nvSpPr>
            <p:spPr>
              <a:xfrm>
                <a:off x="7398364" y="3930011"/>
                <a:ext cx="1108378" cy="46166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𝑜𝑢𝑡</m:t>
                        </m:r>
                      </m:sub>
                    </m:sSub>
                  </m:oMath>
                </a14:m>
                <a:r>
                  <a:rPr kumimoji="0" lang="en-US" sz="2400" b="0" i="0" u="none" strike="noStrike" cap="none" spc="0" normalizeH="0" baseline="-25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Times New Roman"/>
                    <a:ea typeface="Times New Roman"/>
                    <a:cs typeface="Times New Roman"/>
                    <a:sym typeface="Times New Roman"/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</a:rPr>
                  <a:t>= 0</a:t>
                </a:r>
                <a:endParaRPr kumimoji="0" lang="en-US" sz="2400" b="0" i="0" u="none" strike="noStrike" cap="none" spc="0" normalizeH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CA9C598-83E5-2D4B-8D86-BEBCCA52F2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364" y="3930011"/>
                <a:ext cx="1108378" cy="461663"/>
              </a:xfrm>
              <a:prstGeom prst="rect">
                <a:avLst/>
              </a:prstGeom>
              <a:blipFill>
                <a:blip r:embed="rId10"/>
                <a:stretch>
                  <a:fillRect l="-1136" t="-2632"/>
                </a:stretch>
              </a:blipFill>
              <a:ln w="12700" cap="flat">
                <a:noFill/>
                <a:miter lim="4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5521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u="sng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hevenin’s theorem </a:t>
            </a:r>
            <a:r>
              <a:rPr lang="en-US" sz="1800" dirty="0"/>
              <a:t>states that a linear one port network consisting of independent and dependent sources and resistors can be replaced by a series connection of Thevenin’s resistance, </a:t>
            </a:r>
            <a:r>
              <a:rPr lang="en-US" sz="1800" dirty="0" err="1"/>
              <a:t>R</a:t>
            </a:r>
            <a:r>
              <a:rPr lang="en-US" sz="1800" baseline="-25000" dirty="0" err="1"/>
              <a:t>Th</a:t>
            </a:r>
            <a:r>
              <a:rPr lang="en-US" sz="1800" dirty="0"/>
              <a:t>, and independent Thevenin’s voltage source, </a:t>
            </a:r>
            <a:r>
              <a:rPr lang="en-US" sz="1800" dirty="0" err="1"/>
              <a:t>v</a:t>
            </a:r>
            <a:r>
              <a:rPr lang="en-US" sz="1800" baseline="-25000" dirty="0" err="1"/>
              <a:t>Th</a:t>
            </a:r>
            <a:r>
              <a:rPr lang="en-US" sz="18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800" u="sng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orton’s theorem </a:t>
            </a:r>
            <a:r>
              <a:rPr lang="en-US" sz="1800" dirty="0"/>
              <a:t>states that a linear one port network can be replaced by equivalent circuits consist of the parallel combination of a current source, </a:t>
            </a:r>
            <a:r>
              <a:rPr lang="en-US" sz="1800" i="1" dirty="0" err="1"/>
              <a:t>i</a:t>
            </a:r>
            <a:r>
              <a:rPr lang="en-US" sz="1800" i="1" baseline="-25000" dirty="0" err="1"/>
              <a:t>N</a:t>
            </a:r>
            <a:r>
              <a:rPr lang="en-US" sz="1800" i="1" baseline="-25000" dirty="0"/>
              <a:t> </a:t>
            </a:r>
            <a:r>
              <a:rPr lang="en-US" sz="1800" dirty="0"/>
              <a:t>, and equivalent resistance, </a:t>
            </a:r>
            <a:r>
              <a:rPr lang="en-US" sz="1800" i="1" dirty="0"/>
              <a:t>R</a:t>
            </a:r>
            <a:r>
              <a:rPr lang="en-US" sz="1800" i="1" baseline="-25000" dirty="0"/>
              <a:t>N</a:t>
            </a:r>
            <a:r>
              <a:rPr lang="en-US" sz="1800" i="1" dirty="0"/>
              <a:t>.</a:t>
            </a:r>
            <a:endParaRPr lang="en-US" alt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endParaRPr lang="en-US" sz="1800" dirty="0"/>
          </a:p>
          <a:p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078573" y="520065"/>
            <a:ext cx="28393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Advanced Circuit Analysis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926"/>
          <a:stretch/>
        </p:blipFill>
        <p:spPr bwMode="auto">
          <a:xfrm>
            <a:off x="864396" y="4108248"/>
            <a:ext cx="3633786" cy="20675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19" r="20566"/>
          <a:stretch/>
        </p:blipFill>
        <p:spPr bwMode="auto">
          <a:xfrm>
            <a:off x="5559624" y="4959928"/>
            <a:ext cx="1751409" cy="185538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93"/>
          <a:stretch/>
        </p:blipFill>
        <p:spPr bwMode="auto">
          <a:xfrm>
            <a:off x="5420916" y="3516617"/>
            <a:ext cx="2028825" cy="161053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4498182" y="4514850"/>
            <a:ext cx="922734" cy="44507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9460" idx="2"/>
          </p:cNvCxnSpPr>
          <p:nvPr/>
        </p:nvCxnSpPr>
        <p:spPr>
          <a:xfrm>
            <a:off x="4498182" y="5373667"/>
            <a:ext cx="922734" cy="28418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3410065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-841793" y="1748344"/>
            <a:ext cx="6257290" cy="8439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89685">
              <a:lnSpc>
                <a:spcPct val="100000"/>
              </a:lnSpc>
            </a:pPr>
            <a:r>
              <a:rPr lang="en-US" sz="2000" dirty="0">
                <a:latin typeface="Calibri"/>
                <a:cs typeface="Calibri"/>
              </a:rPr>
              <a:t>When all the resistors are equal to R: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056374" y="3506177"/>
            <a:ext cx="266699" cy="8000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13613" y="3747302"/>
            <a:ext cx="266700" cy="8000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3">
            <a:extLst>
              <a:ext uri="{FF2B5EF4-FFF2-40B4-BE49-F238E27FC236}">
                <a16:creationId xmlns:a16="http://schemas.microsoft.com/office/drawing/2014/main" id="{47200C75-2F53-0F4A-8F07-B5EE31554AFC}"/>
              </a:ext>
            </a:extLst>
          </p:cNvPr>
          <p:cNvSpPr txBox="1"/>
          <p:nvPr/>
        </p:nvSpPr>
        <p:spPr>
          <a:xfrm>
            <a:off x="1313613" y="231134"/>
            <a:ext cx="7018188" cy="10839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36345" marR="12700" indent="-1224280" algn="ctr">
              <a:lnSpc>
                <a:spcPts val="4300"/>
              </a:lnSpc>
            </a:pPr>
            <a:r>
              <a:rPr sz="3600" dirty="0">
                <a:solidFill>
                  <a:srgbClr val="FF0000"/>
                </a:solidFill>
                <a:latin typeface="Calibri"/>
                <a:cs typeface="Calibri"/>
              </a:rPr>
              <a:t>P</a:t>
            </a:r>
            <a:r>
              <a:rPr sz="3600" spc="-5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ac</a:t>
            </a:r>
            <a:r>
              <a:rPr lang="en-US" sz="3600" spc="-254" dirty="0">
                <a:solidFill>
                  <a:srgbClr val="FF0000"/>
                </a:solidFill>
                <a:latin typeface="Calibri"/>
                <a:cs typeface="Calibri"/>
              </a:rPr>
              <a:t>ti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cal Applic</a:t>
            </a:r>
            <a:r>
              <a:rPr lang="en-US" sz="3600" spc="-105" dirty="0">
                <a:solidFill>
                  <a:srgbClr val="FF0000"/>
                </a:solidFill>
                <a:latin typeface="Calibri"/>
                <a:cs typeface="Calibri"/>
              </a:rPr>
              <a:t>atio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n </a:t>
            </a:r>
            <a:endParaRPr lang="en-US" sz="3600" spc="0" dirty="0">
              <a:solidFill>
                <a:srgbClr val="FF0000"/>
              </a:solidFill>
              <a:latin typeface="Calibri"/>
              <a:cs typeface="Calibri"/>
            </a:endParaRPr>
          </a:p>
          <a:p>
            <a:pPr marL="1236345" marR="12700" indent="-1224280" algn="ctr">
              <a:lnSpc>
                <a:spcPts val="4300"/>
              </a:lnSpc>
            </a:pPr>
            <a:r>
              <a:rPr lang="en-US" sz="3600" spc="0" dirty="0">
                <a:latin typeface="Calibri"/>
                <a:cs typeface="Calibri"/>
              </a:rPr>
              <a:t>- </a:t>
            </a:r>
            <a:r>
              <a:rPr sz="3600" spc="0" dirty="0">
                <a:latin typeface="Calibri"/>
                <a:cs typeface="Calibri"/>
              </a:rPr>
              <a:t>V</a:t>
            </a:r>
            <a:r>
              <a:rPr sz="3600" spc="-5" dirty="0">
                <a:latin typeface="Calibri"/>
                <a:cs typeface="Calibri"/>
              </a:rPr>
              <a:t>o</a:t>
            </a:r>
            <a:r>
              <a:rPr sz="3600" spc="0" dirty="0">
                <a:latin typeface="Calibri"/>
                <a:cs typeface="Calibri"/>
              </a:rPr>
              <a:t>ltage Di</a:t>
            </a:r>
            <a:r>
              <a:rPr sz="3600" spc="-5" dirty="0">
                <a:latin typeface="Calibri"/>
                <a:cs typeface="Calibri"/>
              </a:rPr>
              <a:t>v</a:t>
            </a:r>
            <a:r>
              <a:rPr sz="3600" spc="0" dirty="0">
                <a:latin typeface="Calibri"/>
                <a:cs typeface="Calibri"/>
              </a:rPr>
              <a:t>ision</a:t>
            </a:r>
            <a:r>
              <a:rPr sz="3600" spc="-10" dirty="0">
                <a:latin typeface="Calibri"/>
                <a:cs typeface="Calibri"/>
              </a:rPr>
              <a:t> </a:t>
            </a:r>
            <a:r>
              <a:rPr sz="3600" spc="0" dirty="0">
                <a:latin typeface="Calibri"/>
                <a:cs typeface="Calibri"/>
              </a:rPr>
              <a:t>Fo</a:t>
            </a:r>
            <a:r>
              <a:rPr sz="3600" spc="-5" dirty="0">
                <a:latin typeface="Calibri"/>
                <a:cs typeface="Calibri"/>
              </a:rPr>
              <a:t>r</a:t>
            </a:r>
            <a:r>
              <a:rPr sz="3600" spc="0" dirty="0">
                <a:latin typeface="Calibri"/>
                <a:cs typeface="Calibri"/>
              </a:rPr>
              <a:t>mula</a:t>
            </a:r>
            <a:r>
              <a:rPr lang="en-US" sz="3600" spc="0" dirty="0">
                <a:latin typeface="Calibri"/>
                <a:cs typeface="Calibri"/>
              </a:rPr>
              <a:t> -</a:t>
            </a:r>
            <a:endParaRPr sz="3600" dirty="0">
              <a:latin typeface="Calibri"/>
              <a:cs typeface="Calibri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8E4F22F-67FA-394A-834C-476A460F0B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18" y="2505002"/>
            <a:ext cx="4756824" cy="381149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07FCA6B-4699-D44B-9529-13D1DF3997AF}"/>
                  </a:ext>
                </a:extLst>
              </p14:cNvPr>
              <p14:cNvContentPartPr/>
              <p14:nvPr/>
            </p14:nvContentPartPr>
            <p14:xfrm>
              <a:off x="4094433" y="4979123"/>
              <a:ext cx="173880" cy="41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07FCA6B-4699-D44B-9529-13D1DF3997A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31433" y="4916483"/>
                <a:ext cx="299520" cy="167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A4908EBA-CBA3-E74A-9A88-D8E7E469E853}"/>
              </a:ext>
            </a:extLst>
          </p:cNvPr>
          <p:cNvGrpSpPr/>
          <p:nvPr/>
        </p:nvGrpSpPr>
        <p:grpSpPr>
          <a:xfrm>
            <a:off x="3646233" y="3809483"/>
            <a:ext cx="636840" cy="114480"/>
            <a:chOff x="3646233" y="3809483"/>
            <a:chExt cx="636840" cy="11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02E4248-8E2B-6544-BA64-95303D908EAD}"/>
                    </a:ext>
                  </a:extLst>
                </p14:cNvPr>
                <p14:cNvContentPartPr/>
                <p14:nvPr/>
              </p14:nvContentPartPr>
              <p14:xfrm>
                <a:off x="4078593" y="3903083"/>
                <a:ext cx="204480" cy="13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02E4248-8E2B-6544-BA64-95303D908EA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015593" y="3840083"/>
                  <a:ext cx="3301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FCC8B4B-71BC-D748-8F56-50A06C378975}"/>
                    </a:ext>
                  </a:extLst>
                </p14:cNvPr>
                <p14:cNvContentPartPr/>
                <p14:nvPr/>
              </p14:nvContentPartPr>
              <p14:xfrm>
                <a:off x="3646233" y="3847643"/>
                <a:ext cx="488520" cy="29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FCC8B4B-71BC-D748-8F56-50A06C37897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583233" y="3784643"/>
                  <a:ext cx="6141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AADDDA1-E030-F247-9F46-D43582AA63A1}"/>
                    </a:ext>
                  </a:extLst>
                </p14:cNvPr>
                <p14:cNvContentPartPr/>
                <p14:nvPr/>
              </p14:nvContentPartPr>
              <p14:xfrm>
                <a:off x="3967353" y="3809483"/>
                <a:ext cx="78480" cy="114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AADDDA1-E030-F247-9F46-D43582AA63A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904353" y="3746483"/>
                  <a:ext cx="204120" cy="240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331121C1-99C2-AB44-B7BC-9E923E629A76}"/>
                  </a:ext>
                </a:extLst>
              </p14:cNvPr>
              <p14:cNvContentPartPr/>
              <p14:nvPr/>
            </p14:nvContentPartPr>
            <p14:xfrm>
              <a:off x="4509153" y="4336523"/>
              <a:ext cx="463680" cy="1429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331121C1-99C2-AB44-B7BC-9E923E629A76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446513" y="4273883"/>
                <a:ext cx="589320" cy="26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8FC8A88-15F8-6A45-AAE9-8B3B74277850}"/>
                  </a:ext>
                </a:extLst>
              </p:cNvPr>
              <p:cNvSpPr/>
              <p:nvPr/>
            </p:nvSpPr>
            <p:spPr>
              <a:xfrm>
                <a:off x="3766819" y="4051930"/>
                <a:ext cx="2949287" cy="5818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Franklin Gothic Book" panose="020B0503020102020204" pitchFamily="34" charset="0"/>
                    <a:ea typeface="Franklin Gothic Book" panose="020B050302010202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𝑜𝑢𝑡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Franklin Gothic Book" panose="020B050302010202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3200" i="1" smtClean="0">
                        <a:latin typeface="Cambria Math" panose="02040503050406030204" pitchFamily="18" charset="0"/>
                        <a:ea typeface="Franklin Gothic Book" panose="020B0503020102020204" pitchFamily="34" charset="0"/>
                        <a:cs typeface="Tahoma" panose="020B0604030504040204" pitchFamily="34" charset="0"/>
                      </a:rPr>
                      <m:t>0</m:t>
                    </m:r>
                  </m:oMath>
                </a14:m>
                <a:endParaRPr lang="en-US" dirty="0">
                  <a:effectLst/>
                  <a:latin typeface="Franklin Gothic Book" panose="020B0503020102020204" pitchFamily="34" charset="0"/>
                  <a:ea typeface="Franklin Gothic Book" panose="020B050302010202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8FC8A88-15F8-6A45-AAE9-8B3B74277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819" y="4051930"/>
                <a:ext cx="2949287" cy="581891"/>
              </a:xfrm>
              <a:prstGeom prst="rect">
                <a:avLst/>
              </a:prstGeom>
              <a:blipFill>
                <a:blip r:embed="rId14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93673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-841793" y="1748344"/>
            <a:ext cx="6257290" cy="84391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89685">
              <a:lnSpc>
                <a:spcPct val="100000"/>
              </a:lnSpc>
            </a:pPr>
            <a:r>
              <a:rPr lang="en-US" sz="2000" dirty="0">
                <a:latin typeface="Calibri"/>
                <a:cs typeface="Calibri"/>
              </a:rPr>
              <a:t>With strain gage is connected,</a:t>
            </a:r>
          </a:p>
        </p:txBody>
      </p:sp>
      <p:sp>
        <p:nvSpPr>
          <p:cNvPr id="4" name="object 4"/>
          <p:cNvSpPr/>
          <p:nvPr/>
        </p:nvSpPr>
        <p:spPr>
          <a:xfrm>
            <a:off x="1056374" y="3506177"/>
            <a:ext cx="266699" cy="8000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13613" y="3747302"/>
            <a:ext cx="266700" cy="8000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3">
            <a:extLst>
              <a:ext uri="{FF2B5EF4-FFF2-40B4-BE49-F238E27FC236}">
                <a16:creationId xmlns:a16="http://schemas.microsoft.com/office/drawing/2014/main" id="{47200C75-2F53-0F4A-8F07-B5EE31554AFC}"/>
              </a:ext>
            </a:extLst>
          </p:cNvPr>
          <p:cNvSpPr txBox="1"/>
          <p:nvPr/>
        </p:nvSpPr>
        <p:spPr>
          <a:xfrm>
            <a:off x="1313613" y="231134"/>
            <a:ext cx="7018188" cy="10839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36345" marR="12700" indent="-1224280" algn="ctr">
              <a:lnSpc>
                <a:spcPts val="4300"/>
              </a:lnSpc>
            </a:pPr>
            <a:r>
              <a:rPr sz="3600" dirty="0">
                <a:solidFill>
                  <a:srgbClr val="FF0000"/>
                </a:solidFill>
                <a:latin typeface="Calibri"/>
                <a:cs typeface="Calibri"/>
              </a:rPr>
              <a:t>P</a:t>
            </a:r>
            <a:r>
              <a:rPr sz="3600" spc="-5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ac</a:t>
            </a:r>
            <a:r>
              <a:rPr lang="en-US" sz="3600" spc="-254" dirty="0">
                <a:solidFill>
                  <a:srgbClr val="FF0000"/>
                </a:solidFill>
                <a:latin typeface="Calibri"/>
                <a:cs typeface="Calibri"/>
              </a:rPr>
              <a:t>ti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cal Applic</a:t>
            </a:r>
            <a:r>
              <a:rPr lang="en-US" sz="3600" spc="-105" dirty="0">
                <a:solidFill>
                  <a:srgbClr val="FF0000"/>
                </a:solidFill>
                <a:latin typeface="Calibri"/>
                <a:cs typeface="Calibri"/>
              </a:rPr>
              <a:t>atio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n </a:t>
            </a:r>
            <a:endParaRPr lang="en-US" sz="3600" spc="0" dirty="0">
              <a:solidFill>
                <a:srgbClr val="FF0000"/>
              </a:solidFill>
              <a:latin typeface="Calibri"/>
              <a:cs typeface="Calibri"/>
            </a:endParaRPr>
          </a:p>
          <a:p>
            <a:pPr marL="1236345" marR="12700" indent="-1224280" algn="ctr">
              <a:lnSpc>
                <a:spcPts val="4300"/>
              </a:lnSpc>
            </a:pPr>
            <a:r>
              <a:rPr lang="en-US" sz="3600" spc="0" dirty="0">
                <a:latin typeface="Calibri"/>
                <a:cs typeface="Calibri"/>
              </a:rPr>
              <a:t>- </a:t>
            </a:r>
            <a:r>
              <a:rPr sz="3600" spc="0" dirty="0">
                <a:latin typeface="Calibri"/>
                <a:cs typeface="Calibri"/>
              </a:rPr>
              <a:t>V</a:t>
            </a:r>
            <a:r>
              <a:rPr sz="3600" spc="-5" dirty="0">
                <a:latin typeface="Calibri"/>
                <a:cs typeface="Calibri"/>
              </a:rPr>
              <a:t>o</a:t>
            </a:r>
            <a:r>
              <a:rPr sz="3600" spc="0" dirty="0">
                <a:latin typeface="Calibri"/>
                <a:cs typeface="Calibri"/>
              </a:rPr>
              <a:t>ltage Di</a:t>
            </a:r>
            <a:r>
              <a:rPr sz="3600" spc="-5" dirty="0">
                <a:latin typeface="Calibri"/>
                <a:cs typeface="Calibri"/>
              </a:rPr>
              <a:t>v</a:t>
            </a:r>
            <a:r>
              <a:rPr sz="3600" spc="0" dirty="0">
                <a:latin typeface="Calibri"/>
                <a:cs typeface="Calibri"/>
              </a:rPr>
              <a:t>ision</a:t>
            </a:r>
            <a:r>
              <a:rPr sz="3600" spc="-10" dirty="0">
                <a:latin typeface="Calibri"/>
                <a:cs typeface="Calibri"/>
              </a:rPr>
              <a:t> </a:t>
            </a:r>
            <a:r>
              <a:rPr sz="3600" spc="0" dirty="0">
                <a:latin typeface="Calibri"/>
                <a:cs typeface="Calibri"/>
              </a:rPr>
              <a:t>Fo</a:t>
            </a:r>
            <a:r>
              <a:rPr sz="3600" spc="-5" dirty="0">
                <a:latin typeface="Calibri"/>
                <a:cs typeface="Calibri"/>
              </a:rPr>
              <a:t>r</a:t>
            </a:r>
            <a:r>
              <a:rPr sz="3600" spc="0" dirty="0">
                <a:latin typeface="Calibri"/>
                <a:cs typeface="Calibri"/>
              </a:rPr>
              <a:t>mula</a:t>
            </a:r>
            <a:r>
              <a:rPr lang="en-US" sz="3600" spc="0" dirty="0">
                <a:latin typeface="Calibri"/>
                <a:cs typeface="Calibri"/>
              </a:rPr>
              <a:t> -</a:t>
            </a:r>
            <a:endParaRPr sz="3600" dirty="0">
              <a:latin typeface="Calibri"/>
              <a:cs typeface="Calibri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2068C8-79A3-4C49-AB0D-38F1824AFA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12" y="2351165"/>
            <a:ext cx="4975728" cy="39102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B0CFC25-52AC-0B40-83C7-140E03C4B02C}"/>
                  </a:ext>
                </a:extLst>
              </p14:cNvPr>
              <p14:cNvContentPartPr/>
              <p14:nvPr/>
            </p14:nvContentPartPr>
            <p14:xfrm>
              <a:off x="4189113" y="3797243"/>
              <a:ext cx="213480" cy="939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B0CFC25-52AC-0B40-83C7-140E03C4B02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26113" y="3734603"/>
                <a:ext cx="33912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609FDF20-74FD-7647-A477-721D5F369534}"/>
                  </a:ext>
                </a:extLst>
              </p14:cNvPr>
              <p14:cNvContentPartPr/>
              <p14:nvPr/>
            </p14:nvContentPartPr>
            <p14:xfrm>
              <a:off x="4267593" y="4909283"/>
              <a:ext cx="149400" cy="792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609FDF20-74FD-7647-A477-721D5F36953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04593" y="4846643"/>
                <a:ext cx="275040" cy="20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1D4C3A3-63A1-2145-91EA-23BF4E8F6209}"/>
                  </a:ext>
                </a:extLst>
              </p14:cNvPr>
              <p14:cNvContentPartPr/>
              <p14:nvPr/>
            </p14:nvContentPartPr>
            <p14:xfrm>
              <a:off x="4810833" y="4212683"/>
              <a:ext cx="366840" cy="914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1D4C3A3-63A1-2145-91EA-23BF4E8F620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747833" y="4149683"/>
                <a:ext cx="492480" cy="21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373CD5A-2D92-D44B-B6DA-F7BF2625A69C}"/>
                  </a:ext>
                </a:extLst>
              </p:cNvPr>
              <p:cNvSpPr/>
              <p:nvPr/>
            </p:nvSpPr>
            <p:spPr>
              <a:xfrm>
                <a:off x="3956010" y="3845582"/>
                <a:ext cx="3743472" cy="840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Franklin Gothic Book" panose="020B0503020102020204" pitchFamily="34" charset="0"/>
                    <a:ea typeface="Franklin Gothic Book" panose="020B050302010202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𝑜𝑢𝑡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Franklin Gothic Book" panose="020B0503020102020204" pitchFamily="34" charset="0"/>
                        <a:cs typeface="Tahoma" panose="020B0604030504040204" pitchFamily="34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△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𝑅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4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𝑅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+2△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𝑅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ea typeface="Franklin Gothic Book" panose="020B0503020102020204" pitchFamily="34" charset="0"/>
                        <a:cs typeface="Tahoma" panose="020B0604030504040204" pitchFamily="34" charset="0"/>
                      </a:rPr>
                      <m:t>𝑣</m:t>
                    </m:r>
                  </m:oMath>
                </a14:m>
                <a:r>
                  <a:rPr lang="en-US" sz="3200" dirty="0">
                    <a:latin typeface="Franklin Gothic Book" panose="020B050302010202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 </a:t>
                </a:r>
                <a:endParaRPr lang="en-US" dirty="0">
                  <a:effectLst/>
                  <a:latin typeface="Franklin Gothic Book" panose="020B0503020102020204" pitchFamily="34" charset="0"/>
                  <a:ea typeface="Franklin Gothic Book" panose="020B050302010202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373CD5A-2D92-D44B-B6DA-F7BF2625A6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10" y="3845582"/>
                <a:ext cx="3743472" cy="840486"/>
              </a:xfrm>
              <a:prstGeom prst="rect">
                <a:avLst/>
              </a:prstGeom>
              <a:blipFill>
                <a:blip r:embed="rId10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071466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1056374" y="3506177"/>
            <a:ext cx="266699" cy="8000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13613" y="3747302"/>
            <a:ext cx="266700" cy="80009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/>
          </a:p>
        </p:txBody>
      </p:sp>
      <p:sp>
        <p:nvSpPr>
          <p:cNvPr id="14" name="object 3">
            <a:extLst>
              <a:ext uri="{FF2B5EF4-FFF2-40B4-BE49-F238E27FC236}">
                <a16:creationId xmlns:a16="http://schemas.microsoft.com/office/drawing/2014/main" id="{47200C75-2F53-0F4A-8F07-B5EE31554AFC}"/>
              </a:ext>
            </a:extLst>
          </p:cNvPr>
          <p:cNvSpPr txBox="1"/>
          <p:nvPr/>
        </p:nvSpPr>
        <p:spPr>
          <a:xfrm>
            <a:off x="1313613" y="231134"/>
            <a:ext cx="7018188" cy="108394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36345" marR="12700" indent="-1224280" algn="ctr">
              <a:lnSpc>
                <a:spcPts val="4300"/>
              </a:lnSpc>
            </a:pPr>
            <a:r>
              <a:rPr sz="3600" dirty="0">
                <a:solidFill>
                  <a:srgbClr val="FF0000"/>
                </a:solidFill>
                <a:latin typeface="Calibri"/>
                <a:cs typeface="Calibri"/>
              </a:rPr>
              <a:t>P</a:t>
            </a:r>
            <a:r>
              <a:rPr sz="3600" spc="-5" dirty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ac</a:t>
            </a:r>
            <a:r>
              <a:rPr lang="en-US" sz="3600" spc="-254" dirty="0">
                <a:solidFill>
                  <a:srgbClr val="FF0000"/>
                </a:solidFill>
                <a:latin typeface="Calibri"/>
                <a:cs typeface="Calibri"/>
              </a:rPr>
              <a:t>ti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cal Applic</a:t>
            </a:r>
            <a:r>
              <a:rPr lang="en-US" sz="3600" spc="-105" dirty="0">
                <a:solidFill>
                  <a:srgbClr val="FF0000"/>
                </a:solidFill>
                <a:latin typeface="Calibri"/>
                <a:cs typeface="Calibri"/>
              </a:rPr>
              <a:t>atio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n</a:t>
            </a:r>
            <a:r>
              <a:rPr lang="en-US" sz="3600" spc="0" dirty="0">
                <a:solidFill>
                  <a:srgbClr val="FF0000"/>
                </a:solidFill>
                <a:latin typeface="Calibri"/>
                <a:cs typeface="Calibri"/>
              </a:rPr>
              <a:t>-</a:t>
            </a:r>
            <a:r>
              <a:rPr sz="3600" spc="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en-US" sz="3600" b="1" spc="-105" dirty="0">
                <a:solidFill>
                  <a:srgbClr val="FF0000"/>
                </a:solidFill>
                <a:latin typeface="Calibri"/>
                <a:cs typeface="Calibri"/>
              </a:rPr>
              <a:t>Strain Gauge - </a:t>
            </a:r>
            <a:r>
              <a:rPr sz="3600" spc="0" dirty="0">
                <a:latin typeface="Calibri"/>
                <a:cs typeface="Calibri"/>
              </a:rPr>
              <a:t>V</a:t>
            </a:r>
            <a:r>
              <a:rPr sz="3600" spc="-5" dirty="0">
                <a:latin typeface="Calibri"/>
                <a:cs typeface="Calibri"/>
              </a:rPr>
              <a:t>o</a:t>
            </a:r>
            <a:r>
              <a:rPr sz="3600" spc="0" dirty="0">
                <a:latin typeface="Calibri"/>
                <a:cs typeface="Calibri"/>
              </a:rPr>
              <a:t>ltage Di</a:t>
            </a:r>
            <a:r>
              <a:rPr sz="3600" spc="-5" dirty="0">
                <a:latin typeface="Calibri"/>
                <a:cs typeface="Calibri"/>
              </a:rPr>
              <a:t>v</a:t>
            </a:r>
            <a:r>
              <a:rPr sz="3600" spc="0" dirty="0">
                <a:latin typeface="Calibri"/>
                <a:cs typeface="Calibri"/>
              </a:rPr>
              <a:t>ision</a:t>
            </a:r>
            <a:r>
              <a:rPr sz="3600" spc="-10" dirty="0">
                <a:latin typeface="Calibri"/>
                <a:cs typeface="Calibri"/>
              </a:rPr>
              <a:t> </a:t>
            </a:r>
            <a:r>
              <a:rPr sz="3600" spc="0" dirty="0">
                <a:latin typeface="Calibri"/>
                <a:cs typeface="Calibri"/>
              </a:rPr>
              <a:t>Fo</a:t>
            </a:r>
            <a:r>
              <a:rPr sz="3600" spc="-5" dirty="0">
                <a:latin typeface="Calibri"/>
                <a:cs typeface="Calibri"/>
              </a:rPr>
              <a:t>r</a:t>
            </a:r>
            <a:r>
              <a:rPr sz="3600" spc="0" dirty="0">
                <a:latin typeface="Calibri"/>
                <a:cs typeface="Calibri"/>
              </a:rPr>
              <a:t>mula</a:t>
            </a:r>
            <a:r>
              <a:rPr lang="en-US" sz="3600" spc="0" dirty="0">
                <a:latin typeface="Calibri"/>
                <a:cs typeface="Calibri"/>
              </a:rPr>
              <a:t> -</a:t>
            </a:r>
            <a:endParaRPr sz="3600" dirty="0">
              <a:latin typeface="Calibri"/>
              <a:cs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373CD5A-2D92-D44B-B6DA-F7BF2625A69C}"/>
                  </a:ext>
                </a:extLst>
              </p:cNvPr>
              <p:cNvSpPr/>
              <p:nvPr/>
            </p:nvSpPr>
            <p:spPr>
              <a:xfrm>
                <a:off x="4364351" y="4234012"/>
                <a:ext cx="3743472" cy="840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Franklin Gothic Book" panose="020B0503020102020204" pitchFamily="34" charset="0"/>
                    <a:ea typeface="Franklin Gothic Book" panose="020B050302010202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𝑜𝑢𝑡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  <a:ea typeface="Franklin Gothic Book" panose="020B0503020102020204" pitchFamily="34" charset="0"/>
                        <a:cs typeface="Tahoma" panose="020B0604030504040204" pitchFamily="34" charset="0"/>
                      </a:rPr>
                      <m:t>≈</m:t>
                    </m:r>
                    <m:r>
                      <a:rPr lang="en-US" sz="3200" i="1">
                        <a:latin typeface="Cambria Math" panose="02040503050406030204" pitchFamily="18" charset="0"/>
                        <a:ea typeface="Franklin Gothic Book" panose="020B0503020102020204" pitchFamily="34" charset="0"/>
                        <a:cs typeface="Tahoma" panose="020B0604030504040204" pitchFamily="34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△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𝑅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4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𝑅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ea typeface="Franklin Gothic Book" panose="020B0503020102020204" pitchFamily="34" charset="0"/>
                        <a:cs typeface="Tahoma" panose="020B0604030504040204" pitchFamily="34" charset="0"/>
                      </a:rPr>
                      <m:t>𝑣</m:t>
                    </m:r>
                  </m:oMath>
                </a14:m>
                <a:r>
                  <a:rPr lang="en-US" sz="3200" dirty="0">
                    <a:latin typeface="Franklin Gothic Book" panose="020B050302010202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 </a:t>
                </a:r>
                <a:endParaRPr lang="en-US" dirty="0">
                  <a:effectLst/>
                  <a:latin typeface="Franklin Gothic Book" panose="020B0503020102020204" pitchFamily="34" charset="0"/>
                  <a:ea typeface="Franklin Gothic Book" panose="020B050302010202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373CD5A-2D92-D44B-B6DA-F7BF2625A6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351" y="4234012"/>
                <a:ext cx="3743472" cy="840486"/>
              </a:xfrm>
              <a:prstGeom prst="rect">
                <a:avLst/>
              </a:prstGeom>
              <a:blipFill>
                <a:blip r:embed="rId3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ject 2">
            <a:extLst>
              <a:ext uri="{FF2B5EF4-FFF2-40B4-BE49-F238E27FC236}">
                <a16:creationId xmlns:a16="http://schemas.microsoft.com/office/drawing/2014/main" id="{CDB460ED-7DDB-0343-B304-58D8DE881122}"/>
              </a:ext>
            </a:extLst>
          </p:cNvPr>
          <p:cNvSpPr txBox="1"/>
          <p:nvPr/>
        </p:nvSpPr>
        <p:spPr>
          <a:xfrm>
            <a:off x="396903" y="1556204"/>
            <a:ext cx="7934897" cy="139890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>
              <a:lnSpc>
                <a:spcPts val="850"/>
              </a:lnSpc>
              <a:spcBef>
                <a:spcPts val="43"/>
              </a:spcBef>
            </a:pPr>
            <a:endParaRPr sz="850" dirty="0"/>
          </a:p>
          <a:p>
            <a:pPr marL="12700" marR="12700">
              <a:lnSpc>
                <a:spcPct val="100000"/>
              </a:lnSpc>
            </a:pPr>
            <a:r>
              <a:rPr sz="2000" dirty="0">
                <a:latin typeface="Calibri"/>
                <a:cs typeface="Calibri"/>
              </a:rPr>
              <a:t>The output of the bridge changes nonlinearly with applied force. </a:t>
            </a:r>
            <a:endParaRPr lang="en-US" sz="2000" dirty="0">
              <a:latin typeface="Calibri"/>
              <a:cs typeface="Calibri"/>
            </a:endParaRPr>
          </a:p>
          <a:p>
            <a:pPr marL="12700" marR="12700">
              <a:lnSpc>
                <a:spcPct val="100000"/>
              </a:lnSpc>
            </a:pPr>
            <a:r>
              <a:rPr sz="2000" dirty="0">
                <a:latin typeface="Calibri"/>
                <a:cs typeface="Calibri"/>
              </a:rPr>
              <a:t>H</a:t>
            </a:r>
            <a:r>
              <a:rPr sz="2000" spc="-5" dirty="0">
                <a:latin typeface="Calibri"/>
                <a:cs typeface="Calibri"/>
              </a:rPr>
              <a:t>o</a:t>
            </a:r>
            <a:r>
              <a:rPr sz="2000" spc="0" dirty="0">
                <a:latin typeface="Calibri"/>
                <a:cs typeface="Calibri"/>
              </a:rPr>
              <a:t>wever, R is several hundred ohms, while ∆R is typically 0.01 Ω, a factor of 10,000 </a:t>
            </a:r>
            <a:r>
              <a:rPr lang="en-US" sz="2000" spc="-140" dirty="0">
                <a:latin typeface="Calibri"/>
                <a:cs typeface="Calibri"/>
              </a:rPr>
              <a:t>times </a:t>
            </a:r>
            <a:r>
              <a:rPr sz="2000" spc="-140" dirty="0">
                <a:latin typeface="Calibri"/>
                <a:cs typeface="Calibri"/>
              </a:rPr>
              <a:t>smaller. 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9" name="object 5">
            <a:extLst>
              <a:ext uri="{FF2B5EF4-FFF2-40B4-BE49-F238E27FC236}">
                <a16:creationId xmlns:a16="http://schemas.microsoft.com/office/drawing/2014/main" id="{B139F637-8E1C-5D4B-8E1D-C1BAED879B3E}"/>
              </a:ext>
            </a:extLst>
          </p:cNvPr>
          <p:cNvSpPr/>
          <p:nvPr/>
        </p:nvSpPr>
        <p:spPr>
          <a:xfrm>
            <a:off x="396903" y="3433915"/>
            <a:ext cx="1774797" cy="48671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pPr algn="l" rtl="0"/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0A84FD-A221-0846-A770-0ACB75EEE9A2}"/>
              </a:ext>
            </a:extLst>
          </p:cNvPr>
          <p:cNvSpPr txBox="1"/>
          <p:nvPr/>
        </p:nvSpPr>
        <p:spPr>
          <a:xfrm>
            <a:off x="454017" y="2806833"/>
            <a:ext cx="2450349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So, we assume tha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CD716FF-6F08-8B49-9B33-80385E78A50C}"/>
                  </a:ext>
                </a:extLst>
              </p:cNvPr>
              <p:cNvSpPr/>
              <p:nvPr/>
            </p:nvSpPr>
            <p:spPr>
              <a:xfrm>
                <a:off x="-113046" y="4234012"/>
                <a:ext cx="3743472" cy="840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Franklin Gothic Book" panose="020B0503020102020204" pitchFamily="34" charset="0"/>
                    <a:ea typeface="Franklin Gothic Book" panose="020B050302010202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𝑜𝑢𝑡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Franklin Gothic Book" panose="020B0503020102020204" pitchFamily="34" charset="0"/>
                        <a:cs typeface="Tahoma" panose="020B0604030504040204" pitchFamily="34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△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𝑅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4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𝑅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+2△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Franklin Gothic Book" panose="020B0503020102020204" pitchFamily="34" charset="0"/>
                            <a:cs typeface="Tahoma" panose="020B0604030504040204" pitchFamily="34" charset="0"/>
                          </a:rPr>
                          <m:t>𝑅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ea typeface="Franklin Gothic Book" panose="020B0503020102020204" pitchFamily="34" charset="0"/>
                        <a:cs typeface="Tahoma" panose="020B0604030504040204" pitchFamily="34" charset="0"/>
                      </a:rPr>
                      <m:t>𝑣</m:t>
                    </m:r>
                  </m:oMath>
                </a14:m>
                <a:r>
                  <a:rPr lang="en-US" sz="3200" dirty="0">
                    <a:latin typeface="Franklin Gothic Book" panose="020B050302010202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 </a:t>
                </a:r>
                <a:endParaRPr lang="en-US" dirty="0">
                  <a:effectLst/>
                  <a:latin typeface="Franklin Gothic Book" panose="020B0503020102020204" pitchFamily="34" charset="0"/>
                  <a:ea typeface="Franklin Gothic Book" panose="020B050302010202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CD716FF-6F08-8B49-9B33-80385E78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3046" y="4234012"/>
                <a:ext cx="3743472" cy="840486"/>
              </a:xfrm>
              <a:prstGeom prst="rect">
                <a:avLst/>
              </a:prstGeom>
              <a:blipFill>
                <a:blip r:embed="rId5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8260887-6F84-7542-AFC9-82F4A5A1B418}"/>
              </a:ext>
            </a:extLst>
          </p:cNvPr>
          <p:cNvCxnSpPr>
            <a:cxnSpLocks/>
          </p:cNvCxnSpPr>
          <p:nvPr/>
        </p:nvCxnSpPr>
        <p:spPr>
          <a:xfrm>
            <a:off x="3630426" y="4654255"/>
            <a:ext cx="1014310" cy="0"/>
          </a:xfrm>
          <a:prstGeom prst="straightConnector1">
            <a:avLst/>
          </a:prstGeom>
          <a:noFill/>
          <a:ln w="44450" cap="flat">
            <a:solidFill>
              <a:srgbClr val="00CC99"/>
            </a:solidFill>
            <a:prstDash val="solid"/>
            <a:bevel/>
            <a:tailEnd type="triangle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07B67386-0DA5-0A48-A1B3-545E6CF719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68" y="5290714"/>
            <a:ext cx="7226300" cy="14986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49C5F40-5BB2-A14F-9C78-F31B8F34A14B}"/>
              </a:ext>
            </a:extLst>
          </p:cNvPr>
          <p:cNvSpPr/>
          <p:nvPr/>
        </p:nvSpPr>
        <p:spPr>
          <a:xfrm>
            <a:off x="238991" y="5902036"/>
            <a:ext cx="5164282" cy="887278"/>
          </a:xfrm>
          <a:prstGeom prst="rect">
            <a:avLst/>
          </a:prstGeom>
          <a:noFill/>
          <a:ln w="25400" cap="flat">
            <a:solidFill>
              <a:srgbClr val="00CC99"/>
            </a:solidFill>
            <a:prstDash val="solid"/>
            <a:beve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9D47D48-4B2C-BA4E-8A08-DC82B86CE40B}"/>
              </a:ext>
            </a:extLst>
          </p:cNvPr>
          <p:cNvSpPr txBox="1"/>
          <p:nvPr/>
        </p:nvSpPr>
        <p:spPr>
          <a:xfrm>
            <a:off x="5508914" y="5902036"/>
            <a:ext cx="3209059" cy="830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Small strain produced 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measurable voltage </a:t>
            </a: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Times New Roman"/>
                <a:ea typeface="Times New Roman"/>
                <a:cs typeface="Times New Roman"/>
                <a:sym typeface="Wingdings" pitchFamily="2" charset="2"/>
              </a:rPr>
              <a:t></a:t>
            </a:r>
            <a:endParaRPr kumimoji="0" lang="en-US" sz="24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301084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ChangeArrowheads="1"/>
          </p:cNvSpPr>
          <p:nvPr/>
        </p:nvSpPr>
        <p:spPr bwMode="auto">
          <a:xfrm>
            <a:off x="495300" y="522288"/>
            <a:ext cx="981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15362" name="Rectangle 67"/>
          <p:cNvSpPr>
            <a:spLocks noChangeArrowheads="1"/>
          </p:cNvSpPr>
          <p:nvPr/>
        </p:nvSpPr>
        <p:spPr bwMode="auto">
          <a:xfrm>
            <a:off x="657421" y="964983"/>
            <a:ext cx="8191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lve for the current flowing in the resistance R by applying the </a:t>
            </a:r>
            <a:r>
              <a:rPr lang="en-US" dirty="0">
                <a:solidFill>
                  <a:srgbClr val="C00000"/>
                </a:solidFill>
              </a:rPr>
              <a:t>Principle of Superposition.</a:t>
            </a:r>
          </a:p>
        </p:txBody>
      </p:sp>
      <p:graphicFrame>
        <p:nvGraphicFramePr>
          <p:cNvPr id="120" name="Table 119"/>
          <p:cNvGraphicFramePr>
            <a:graphicFrameLocks noGrp="1"/>
          </p:cNvGraphicFramePr>
          <p:nvPr/>
        </p:nvGraphicFramePr>
        <p:xfrm>
          <a:off x="5281809" y="2095044"/>
          <a:ext cx="3404991" cy="3017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349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49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4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efa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I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R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g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71" y="1956932"/>
            <a:ext cx="4343400" cy="32937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6902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74" y="1609266"/>
            <a:ext cx="3887621" cy="299131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43594" y="291861"/>
            <a:ext cx="7628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three sources: Voltage V</a:t>
            </a:r>
            <a:r>
              <a:rPr lang="en-US" baseline="-25000" dirty="0"/>
              <a:t>1</a:t>
            </a:r>
            <a:r>
              <a:rPr lang="en-US" dirty="0"/>
              <a:t>, Voltage V</a:t>
            </a:r>
            <a:r>
              <a:rPr lang="en-US" baseline="-25000" dirty="0"/>
              <a:t>2</a:t>
            </a:r>
            <a:r>
              <a:rPr lang="en-US" dirty="0"/>
              <a:t> and Current 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1143808" y="5227628"/>
                <a:ext cx="3989895" cy="381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ssigning Mesh currents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808" y="5227628"/>
                <a:ext cx="3989895" cy="381515"/>
              </a:xfrm>
              <a:prstGeom prst="rect">
                <a:avLst/>
              </a:prstGeom>
              <a:blipFill>
                <a:blip r:embed="rId4"/>
                <a:stretch>
                  <a:fillRect l="-1270" t="-6452" b="-19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3626878" y="2433603"/>
            <a:ext cx="531354" cy="531354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892555" y="3136080"/>
            <a:ext cx="675205" cy="791125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17394" y="3136080"/>
            <a:ext cx="742725" cy="791125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48479" y="832342"/>
            <a:ext cx="8112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1) Applying voltage V</a:t>
            </a:r>
            <a:r>
              <a:rPr lang="en-US" i="1" baseline="-25000" dirty="0"/>
              <a:t>1</a:t>
            </a:r>
            <a:r>
              <a:rPr lang="en-US" i="1" dirty="0"/>
              <a:t> and set the voltage source V</a:t>
            </a:r>
            <a:r>
              <a:rPr lang="en-US" i="1" baseline="-25000" dirty="0"/>
              <a:t>2</a:t>
            </a:r>
            <a:r>
              <a:rPr lang="en-US" i="1" dirty="0"/>
              <a:t> and current source I to zero (short and open circuit respectively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348223" y="3136080"/>
            <a:ext cx="675205" cy="791125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3111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84" y="1721276"/>
            <a:ext cx="3919281" cy="2879300"/>
          </a:xfrm>
          <a:prstGeom prst="rect">
            <a:avLst/>
          </a:prstGeom>
          <a:noFill/>
          <a:ln>
            <a:noFill/>
          </a:ln>
        </p:spPr>
      </p:pic>
      <p:sp>
        <p:nvSpPr>
          <p:cNvPr id="129" name="TextBox 128"/>
          <p:cNvSpPr txBox="1"/>
          <p:nvPr/>
        </p:nvSpPr>
        <p:spPr>
          <a:xfrm>
            <a:off x="686609" y="718797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KVL to the loops,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850" y="1395717"/>
            <a:ext cx="3502052" cy="89166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934896" y="2759217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inspection,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896" y="3429000"/>
            <a:ext cx="661723" cy="30439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0A3ECD1-9278-2942-9837-9448F3BAC6EA}"/>
              </a:ext>
            </a:extLst>
          </p:cNvPr>
          <p:cNvSpPr txBox="1"/>
          <p:nvPr/>
        </p:nvSpPr>
        <p:spPr>
          <a:xfrm>
            <a:off x="4954211" y="4003821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i</a:t>
            </a:r>
            <a:r>
              <a:rPr lang="en-US" baseline="-25000" dirty="0"/>
              <a:t>1</a:t>
            </a:r>
            <a:r>
              <a:rPr lang="en-US" dirty="0"/>
              <a:t> and i</a:t>
            </a:r>
            <a:r>
              <a:rPr lang="en-US" baseline="-25000" dirty="0"/>
              <a:t>2</a:t>
            </a:r>
            <a:r>
              <a:rPr lang="en-US" dirty="0"/>
              <a:t>,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D0AD271-DEF8-7D40-A41A-A814DA23C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95400"/>
              </p:ext>
            </p:extLst>
          </p:nvPr>
        </p:nvGraphicFramePr>
        <p:xfrm>
          <a:off x="4934896" y="5462283"/>
          <a:ext cx="31940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7" imgW="2184120" imgH="660240" progId="Equation.3">
                  <p:embed/>
                </p:oleObj>
              </mc:Choice>
              <mc:Fallback>
                <p:oleObj name="Equation" r:id="rId7" imgW="2184120" imgH="66024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896" y="5462283"/>
                        <a:ext cx="3194050" cy="96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1696C00-7311-C248-9F69-99B9726CB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629097"/>
              </p:ext>
            </p:extLst>
          </p:nvPr>
        </p:nvGraphicFramePr>
        <p:xfrm>
          <a:off x="4934896" y="4437499"/>
          <a:ext cx="3157537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9" imgW="2158920" imgH="660240" progId="Equation.3">
                  <p:embed/>
                </p:oleObj>
              </mc:Choice>
              <mc:Fallback>
                <p:oleObj name="Equation" r:id="rId9" imgW="2158920" imgH="66024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896" y="4437499"/>
                        <a:ext cx="3157537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90FB90E-37C8-954B-BBBD-B52011C1B778}"/>
              </a:ext>
            </a:extLst>
          </p:cNvPr>
          <p:cNvSpPr txBox="1"/>
          <p:nvPr/>
        </p:nvSpPr>
        <p:spPr>
          <a:xfrm>
            <a:off x="1209123" y="5042602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i</a:t>
            </a:r>
            <a:r>
              <a:rPr lang="en-US" baseline="-25000" dirty="0"/>
              <a:t>1,R</a:t>
            </a:r>
            <a:r>
              <a:rPr lang="en-US" dirty="0"/>
              <a:t>,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E136E53-BB32-9241-BD09-3D605F104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1157"/>
              </p:ext>
            </p:extLst>
          </p:nvPr>
        </p:nvGraphicFramePr>
        <p:xfrm>
          <a:off x="1209123" y="5624694"/>
          <a:ext cx="14843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11" imgW="1015920" imgH="457200" progId="Equation.3">
                  <p:embed/>
                </p:oleObj>
              </mc:Choice>
              <mc:Fallback>
                <p:oleObj name="Equation" r:id="rId11" imgW="1015920" imgH="4572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123" y="5624694"/>
                        <a:ext cx="148431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749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04" y="1640272"/>
            <a:ext cx="3911838" cy="2956589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TextBox 28"/>
          <p:cNvSpPr txBox="1"/>
          <p:nvPr/>
        </p:nvSpPr>
        <p:spPr>
          <a:xfrm>
            <a:off x="5010415" y="2064271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KVL to the loops,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010415" y="3926147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inspection,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5" y="4339046"/>
            <a:ext cx="661723" cy="30439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5" y="2533387"/>
            <a:ext cx="3604948" cy="94511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48479" y="832342"/>
            <a:ext cx="8112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2) Applying voltage V</a:t>
            </a:r>
            <a:r>
              <a:rPr lang="en-US" i="1" baseline="-25000" dirty="0"/>
              <a:t>2</a:t>
            </a:r>
            <a:r>
              <a:rPr lang="en-US" i="1" dirty="0"/>
              <a:t> and set the voltage source V</a:t>
            </a:r>
            <a:r>
              <a:rPr lang="en-US" i="1" baseline="-25000" dirty="0"/>
              <a:t>1</a:t>
            </a:r>
            <a:r>
              <a:rPr lang="en-US" i="1" dirty="0"/>
              <a:t> and current source I to zero (short and open circuit respectively)</a:t>
            </a:r>
          </a:p>
        </p:txBody>
      </p:sp>
    </p:spTree>
    <p:extLst>
      <p:ext uri="{BB962C8B-B14F-4D97-AF65-F5344CB8AC3E}">
        <p14:creationId xmlns:p14="http://schemas.microsoft.com/office/powerpoint/2010/main" val="37144850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91100" y="2497950"/>
          <a:ext cx="33416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4" imgW="2286000" imgH="660240" progId="Equation.3">
                  <p:embed/>
                </p:oleObj>
              </mc:Choice>
              <mc:Fallback>
                <p:oleObj name="Equation" r:id="rId4" imgW="2286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497950"/>
                        <a:ext cx="3341688" cy="96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162" y="1602711"/>
            <a:ext cx="3911838" cy="295658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5010415" y="2064271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i</a:t>
            </a:r>
            <a:r>
              <a:rPr lang="en-US" baseline="-25000" dirty="0"/>
              <a:t>1</a:t>
            </a:r>
            <a:r>
              <a:rPr lang="en-US" dirty="0"/>
              <a:t> and i</a:t>
            </a:r>
            <a:r>
              <a:rPr lang="en-US" baseline="-25000" dirty="0"/>
              <a:t>2</a:t>
            </a:r>
            <a:r>
              <a:rPr lang="en-US" dirty="0"/>
              <a:t>,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81575" y="3522663"/>
          <a:ext cx="33607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7" imgW="2298600" imgH="660240" progId="Equation.3">
                  <p:embed/>
                </p:oleObj>
              </mc:Choice>
              <mc:Fallback>
                <p:oleObj name="Equation" r:id="rId7" imgW="2298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3522663"/>
                        <a:ext cx="3360738" cy="96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8479" y="832342"/>
            <a:ext cx="8112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) Applying voltage </a:t>
            </a:r>
            <a:r>
              <a:rPr lang="en-US" i="1" dirty="0"/>
              <a:t>V</a:t>
            </a:r>
            <a:r>
              <a:rPr lang="en-US" i="1" baseline="-25000" dirty="0"/>
              <a:t>2</a:t>
            </a:r>
            <a:r>
              <a:rPr lang="en-US" dirty="0"/>
              <a:t> and set the voltage source </a:t>
            </a:r>
            <a:r>
              <a:rPr lang="en-US" i="1" dirty="0"/>
              <a:t>V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current source </a:t>
            </a:r>
            <a:r>
              <a:rPr lang="en-US" i="1" dirty="0"/>
              <a:t>I</a:t>
            </a:r>
            <a:r>
              <a:rPr lang="en-US" dirty="0"/>
              <a:t> to zero (short and open circuit respectively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038919-D7E0-FF4D-AA48-4807F5A0C442}"/>
              </a:ext>
            </a:extLst>
          </p:cNvPr>
          <p:cNvSpPr txBox="1"/>
          <p:nvPr/>
        </p:nvSpPr>
        <p:spPr>
          <a:xfrm>
            <a:off x="4981575" y="4935610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i</a:t>
            </a:r>
            <a:r>
              <a:rPr lang="en-US" baseline="-25000" dirty="0"/>
              <a:t>2,R</a:t>
            </a:r>
            <a:r>
              <a:rPr lang="en-US" dirty="0"/>
              <a:t>,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860F47E-5D27-9544-AC59-36ED06B20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21849"/>
              </p:ext>
            </p:extLst>
          </p:nvPr>
        </p:nvGraphicFramePr>
        <p:xfrm>
          <a:off x="4981575" y="5502377"/>
          <a:ext cx="12430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9" imgW="850680" imgH="457200" progId="Equation.3">
                  <p:embed/>
                </p:oleObj>
              </mc:Choice>
              <mc:Fallback>
                <p:oleObj name="Equation" r:id="rId9" imgW="850680" imgH="457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5502377"/>
                        <a:ext cx="124301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7153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39" y="1685923"/>
            <a:ext cx="3966639" cy="2928352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TextBox 28"/>
          <p:cNvSpPr txBox="1"/>
          <p:nvPr/>
        </p:nvSpPr>
        <p:spPr>
          <a:xfrm>
            <a:off x="5010415" y="2064271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KVL to the loop,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010415" y="3926147"/>
            <a:ext cx="3750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quation of the current source,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5" y="2477170"/>
            <a:ext cx="3085778" cy="9107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5" y="4293415"/>
            <a:ext cx="1054254" cy="3208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010415" y="5154872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inspection,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0415" y="5524204"/>
            <a:ext cx="709575" cy="354788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>
            <a:off x="3233240" y="1627328"/>
            <a:ext cx="548640" cy="548640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029104" y="5509069"/>
            <a:ext cx="692864" cy="376656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) Applying current </a:t>
            </a:r>
            <a:r>
              <a:rPr lang="en-US" i="1" dirty="0"/>
              <a:t>I </a:t>
            </a:r>
            <a:r>
              <a:rPr lang="en-US" dirty="0"/>
              <a:t>and set the voltage sources </a:t>
            </a:r>
            <a:r>
              <a:rPr lang="en-US" i="1" dirty="0"/>
              <a:t>V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V</a:t>
            </a:r>
            <a:r>
              <a:rPr lang="en-US" i="1" baseline="-25000" dirty="0"/>
              <a:t>2 </a:t>
            </a:r>
            <a:r>
              <a:rPr lang="en-US" dirty="0"/>
              <a:t>to zero (short circuits)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42C8BBA-2F29-3547-B916-1BBF7D5EA974}"/>
              </a:ext>
            </a:extLst>
          </p:cNvPr>
          <p:cNvSpPr/>
          <p:nvPr/>
        </p:nvSpPr>
        <p:spPr>
          <a:xfrm>
            <a:off x="1274651" y="3193930"/>
            <a:ext cx="2685717" cy="855751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B9A113BC-032F-3148-857B-369DE64F9B06}"/>
              </a:ext>
            </a:extLst>
          </p:cNvPr>
          <p:cNvSpPr/>
          <p:nvPr/>
        </p:nvSpPr>
        <p:spPr>
          <a:xfrm>
            <a:off x="1060220" y="3971925"/>
            <a:ext cx="725718" cy="1200150"/>
          </a:xfrm>
          <a:custGeom>
            <a:avLst/>
            <a:gdLst>
              <a:gd name="connsiteX0" fmla="*/ 725718 w 725718"/>
              <a:gd name="connsiteY0" fmla="*/ 1200150 h 1200150"/>
              <a:gd name="connsiteX1" fmla="*/ 11343 w 725718"/>
              <a:gd name="connsiteY1" fmla="*/ 757238 h 1200150"/>
              <a:gd name="connsiteX2" fmla="*/ 354243 w 725718"/>
              <a:gd name="connsiteY2" fmla="*/ 0 h 1200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5718" h="1200150">
                <a:moveTo>
                  <a:pt x="725718" y="1200150"/>
                </a:moveTo>
                <a:cubicBezTo>
                  <a:pt x="399486" y="1078706"/>
                  <a:pt x="73255" y="957263"/>
                  <a:pt x="11343" y="757238"/>
                </a:cubicBezTo>
                <a:cubicBezTo>
                  <a:pt x="-50570" y="557213"/>
                  <a:pt x="151836" y="278606"/>
                  <a:pt x="354243" y="0"/>
                </a:cubicBezTo>
              </a:path>
            </a:pathLst>
          </a:custGeom>
          <a:noFill/>
          <a:ln w="19050">
            <a:headEnd type="none" w="med" len="med"/>
            <a:tailEnd type="arrow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DCD53B9-9E47-9449-87A6-39E0A82BBC4E}"/>
              </a:ext>
            </a:extLst>
          </p:cNvPr>
          <p:cNvSpPr txBox="1"/>
          <p:nvPr/>
        </p:nvSpPr>
        <p:spPr>
          <a:xfrm>
            <a:off x="1785938" y="4987409"/>
            <a:ext cx="1671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uper Mesh</a:t>
            </a:r>
          </a:p>
        </p:txBody>
      </p:sp>
    </p:spTree>
    <p:extLst>
      <p:ext uri="{BB962C8B-B14F-4D97-AF65-F5344CB8AC3E}">
        <p14:creationId xmlns:p14="http://schemas.microsoft.com/office/powerpoint/2010/main" val="14396108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39" y="1685923"/>
            <a:ext cx="3966639" cy="292835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10415" y="2498725"/>
          <a:ext cx="37861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5" imgW="2590560" imgH="660240" progId="Equation.3">
                  <p:embed/>
                </p:oleObj>
              </mc:Choice>
              <mc:Fallback>
                <p:oleObj name="Equation" r:id="rId5" imgW="25905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415" y="2498725"/>
                        <a:ext cx="3786188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10415" y="2064271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i</a:t>
            </a:r>
            <a:r>
              <a:rPr lang="en-US" baseline="-25000" dirty="0"/>
              <a:t>1</a:t>
            </a:r>
            <a:r>
              <a:rPr lang="en-US" dirty="0"/>
              <a:t>, i</a:t>
            </a:r>
            <a:r>
              <a:rPr lang="en-US" baseline="-25000" dirty="0"/>
              <a:t>2 </a:t>
            </a:r>
            <a:r>
              <a:rPr lang="en-US" dirty="0"/>
              <a:t>and i</a:t>
            </a:r>
            <a:r>
              <a:rPr lang="en-US" baseline="-25000" dirty="0"/>
              <a:t>3</a:t>
            </a:r>
            <a:r>
              <a:rPr lang="en-US" dirty="0"/>
              <a:t>,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10415" y="3522734"/>
          <a:ext cx="33607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7" imgW="2298600" imgH="660240" progId="Equation.3">
                  <p:embed/>
                </p:oleObj>
              </mc:Choice>
              <mc:Fallback>
                <p:oleObj name="Equation" r:id="rId7" imgW="22986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415" y="3522734"/>
                        <a:ext cx="3360738" cy="96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10415" y="4546600"/>
          <a:ext cx="33416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9" imgW="2286000" imgH="660240" progId="Equation.3">
                  <p:embed/>
                </p:oleObj>
              </mc:Choice>
              <mc:Fallback>
                <p:oleObj name="Equation" r:id="rId9" imgW="2286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415" y="4546600"/>
                        <a:ext cx="3341688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) Applying current </a:t>
            </a:r>
            <a:r>
              <a:rPr lang="en-US" i="1" dirty="0"/>
              <a:t>I </a:t>
            </a:r>
            <a:r>
              <a:rPr lang="en-US" dirty="0"/>
              <a:t>and set the voltage sources </a:t>
            </a:r>
            <a:r>
              <a:rPr lang="en-US" i="1" dirty="0"/>
              <a:t>V</a:t>
            </a:r>
            <a:r>
              <a:rPr lang="en-US" i="1" baseline="-25000" dirty="0"/>
              <a:t>1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V</a:t>
            </a:r>
            <a:r>
              <a:rPr lang="en-US" i="1" baseline="-25000" dirty="0"/>
              <a:t>2 </a:t>
            </a:r>
            <a:r>
              <a:rPr lang="en-US" dirty="0"/>
              <a:t>to zero (short circuit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B345D4-FE47-3042-BA65-2C0D0DF6363A}"/>
              </a:ext>
            </a:extLst>
          </p:cNvPr>
          <p:cNvSpPr txBox="1"/>
          <p:nvPr/>
        </p:nvSpPr>
        <p:spPr>
          <a:xfrm>
            <a:off x="1370802" y="5238064"/>
            <a:ext cx="281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i</a:t>
            </a:r>
            <a:r>
              <a:rPr lang="en-US" baseline="-25000" dirty="0"/>
              <a:t>3,R</a:t>
            </a:r>
            <a:r>
              <a:rPr lang="en-US" dirty="0"/>
              <a:t>,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A6E47D6-755B-E945-B397-A96B04EF3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95250"/>
              </p:ext>
            </p:extLst>
          </p:nvPr>
        </p:nvGraphicFramePr>
        <p:xfrm>
          <a:off x="1370802" y="5804281"/>
          <a:ext cx="14652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1" imgW="1002960" imgH="457200" progId="Equation.3">
                  <p:embed/>
                </p:oleObj>
              </mc:Choice>
              <mc:Fallback>
                <p:oleObj name="Equation" r:id="rId11" imgW="1002960" imgH="457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802" y="5804281"/>
                        <a:ext cx="1465263" cy="6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769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>
            <a:spLocks noGrp="1"/>
          </p:cNvSpPr>
          <p:nvPr>
            <p:ph type="title"/>
          </p:nvPr>
        </p:nvSpPr>
        <p:spPr>
          <a:xfrm>
            <a:off x="609600" y="-1"/>
            <a:ext cx="7772400" cy="114300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>
                <a:latin typeface="Times New Roman Bold"/>
                <a:ea typeface="Times New Roman Bold"/>
                <a:cs typeface="Times New Roman Bold"/>
                <a:sym typeface="Times New Roman Bold"/>
              </a:defRPr>
            </a:lvl1pPr>
          </a:lstStyle>
          <a:p>
            <a:r>
              <a:rPr lang="en-US" sz="3200" b="1" dirty="0">
                <a:solidFill>
                  <a:srgbClr val="FF0000"/>
                </a:solidFill>
              </a:rPr>
              <a:t>Final Exam</a:t>
            </a:r>
          </a:p>
        </p:txBody>
      </p:sp>
      <p:sp>
        <p:nvSpPr>
          <p:cNvPr id="6" name="Shape 37">
            <a:extLst>
              <a:ext uri="{FF2B5EF4-FFF2-40B4-BE49-F238E27FC236}">
                <a16:creationId xmlns:a16="http://schemas.microsoft.com/office/drawing/2014/main" id="{0EF0CDB9-20CE-7646-85E8-863C84803D81}"/>
              </a:ext>
            </a:extLst>
          </p:cNvPr>
          <p:cNvSpPr txBox="1">
            <a:spLocks/>
          </p:cNvSpPr>
          <p:nvPr/>
        </p:nvSpPr>
        <p:spPr>
          <a:xfrm>
            <a:off x="737430" y="1143001"/>
            <a:ext cx="7644569" cy="4114800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SzTx/>
              <a:buFont typeface="Arial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457200" algn="ctr" defTabSz="457200" rtl="0" eaLnBrk="1" latinLnBrk="0" hangingPunct="1">
              <a:spcBef>
                <a:spcPct val="20000"/>
              </a:spcBef>
              <a:buSzTx/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914400" algn="ctr" defTabSz="457200" rtl="0" eaLnBrk="1" latinLnBrk="0" hangingPunct="1">
              <a:spcBef>
                <a:spcPct val="20000"/>
              </a:spcBef>
              <a:buSzTx/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0" indent="1371600" algn="ctr" defTabSz="457200" rtl="0" eaLnBrk="1" latinLnBrk="0" hangingPunct="1">
              <a:spcBef>
                <a:spcPct val="20000"/>
              </a:spcBef>
              <a:buSzTx/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1828800" algn="ctr" defTabSz="457200" rtl="0" eaLnBrk="1" latinLnBrk="0" hangingPunct="1">
              <a:spcBef>
                <a:spcPct val="20000"/>
              </a:spcBef>
              <a:buSzTx/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400" i="1" dirty="0"/>
          </a:p>
          <a:p>
            <a:pPr marL="457200" indent="-457200" algn="l">
              <a:buFont typeface="Wingdings" pitchFamily="2" charset="2"/>
              <a:buChar char="Ø"/>
            </a:pPr>
            <a:r>
              <a:rPr lang="en-US" sz="3600" dirty="0"/>
              <a:t>Comprehensive online - Final Week</a:t>
            </a:r>
          </a:p>
          <a:p>
            <a:pPr algn="l"/>
            <a:r>
              <a:rPr lang="en-US" dirty="0"/>
              <a:t>          			April 21, 2020</a:t>
            </a:r>
          </a:p>
          <a:p>
            <a:pPr algn="l"/>
            <a:r>
              <a:rPr lang="en-US" dirty="0"/>
              <a:t>				(1 PM – 4PM)</a:t>
            </a:r>
          </a:p>
          <a:p>
            <a:pPr algn="l"/>
            <a:endParaRPr lang="en-US" sz="3600" dirty="0"/>
          </a:p>
          <a:p>
            <a:pPr marL="457200" indent="-457200" algn="l">
              <a:buFont typeface="Wingdings" pitchFamily="2" charset="2"/>
              <a:buChar char="Ø"/>
            </a:pPr>
            <a:r>
              <a:rPr lang="en-US" sz="3600" dirty="0"/>
              <a:t>Between 25-30 Questions </a:t>
            </a:r>
          </a:p>
          <a:p>
            <a:pPr marL="457200" indent="-457200" algn="l">
              <a:buFont typeface="Wingdings" pitchFamily="2" charset="2"/>
              <a:buChar char="Ø"/>
            </a:pPr>
            <a:endParaRPr lang="en-US" sz="3600" dirty="0"/>
          </a:p>
          <a:p>
            <a:pPr marL="457200" indent="-457200" algn="l">
              <a:buFont typeface="Wingdings" pitchFamily="2" charset="2"/>
              <a:buChar char="Ø"/>
            </a:pPr>
            <a:r>
              <a:rPr lang="en-US" sz="3600" dirty="0"/>
              <a:t>Mostly multiple choice</a:t>
            </a:r>
          </a:p>
          <a:p>
            <a:pPr algn="l"/>
            <a:endParaRPr lang="en-US" sz="2000" dirty="0"/>
          </a:p>
          <a:p>
            <a:pPr algn="l"/>
            <a:endParaRPr lang="en-US" sz="2000" dirty="0">
              <a:solidFill>
                <a:srgbClr val="FF0000"/>
              </a:solidFill>
            </a:endParaRPr>
          </a:p>
          <a:p>
            <a:pPr marL="342900" indent="-342900" algn="l">
              <a:buFont typeface="Wingdings" charset="2"/>
              <a:buChar char="Ø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algn="l">
              <a:buFont typeface="Wingdings" charset="2"/>
              <a:buChar char="Ø"/>
            </a:pP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63856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778" y="647677"/>
            <a:ext cx="3789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applying superposition principle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11778" y="1125538"/>
          <a:ext cx="32924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4" imgW="2184120" imgH="457200" progId="Equation.3">
                  <p:embed/>
                </p:oleObj>
              </mc:Choice>
              <mc:Fallback>
                <p:oleObj name="Equation" r:id="rId4" imgW="2184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78" y="1125538"/>
                        <a:ext cx="329247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4508525"/>
            <a:ext cx="2932510" cy="229233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7454341" y="5714768"/>
            <a:ext cx="614207" cy="491535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082" y="173645"/>
            <a:ext cx="2972712" cy="2287338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 14"/>
          <p:cNvSpPr/>
          <p:nvPr/>
        </p:nvSpPr>
        <p:spPr>
          <a:xfrm>
            <a:off x="5865162" y="1361669"/>
            <a:ext cx="610171" cy="590848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27" y="2096362"/>
            <a:ext cx="3021432" cy="2247044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18"/>
          <p:cNvSpPr/>
          <p:nvPr/>
        </p:nvSpPr>
        <p:spPr>
          <a:xfrm>
            <a:off x="2574063" y="3192089"/>
            <a:ext cx="586196" cy="516030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035" y="2439437"/>
            <a:ext cx="3051266" cy="231387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Oval 1"/>
          <p:cNvSpPr/>
          <p:nvPr/>
        </p:nvSpPr>
        <p:spPr>
          <a:xfrm>
            <a:off x="2413008" y="2726769"/>
            <a:ext cx="361474" cy="361474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208978" y="807474"/>
            <a:ext cx="361474" cy="361474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8389954" y="5146113"/>
            <a:ext cx="361474" cy="361474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795365" y="3023003"/>
            <a:ext cx="397621" cy="397621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843211" y="2886075"/>
            <a:ext cx="2909290" cy="29172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6233919" y="1215806"/>
            <a:ext cx="2140587" cy="181613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259808" y="3374945"/>
            <a:ext cx="2114698" cy="180960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091666" y="1492299"/>
            <a:ext cx="1033595" cy="309064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857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6349226" y="486483"/>
            <a:ext cx="2524681" cy="890683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Screen Shot 2015-12-03 at 3.56.0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333" y="190514"/>
            <a:ext cx="5722401" cy="68580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041091" y="190514"/>
            <a:ext cx="5102909" cy="2313877"/>
            <a:chOff x="4041091" y="190514"/>
            <a:chExt cx="5102909" cy="2313877"/>
          </a:xfrm>
        </p:grpSpPr>
        <p:pic>
          <p:nvPicPr>
            <p:cNvPr id="20" name="Picture 19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2734" y="190514"/>
              <a:ext cx="3051266" cy="231387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" name="Rectangle 5"/>
            <p:cNvSpPr/>
            <p:nvPr/>
          </p:nvSpPr>
          <p:spPr>
            <a:xfrm>
              <a:off x="6449252" y="486483"/>
              <a:ext cx="2424655" cy="81646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17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17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4041091" y="799911"/>
              <a:ext cx="2408161" cy="1484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61827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ChangeArrowheads="1"/>
          </p:cNvSpPr>
          <p:nvPr/>
        </p:nvSpPr>
        <p:spPr bwMode="auto">
          <a:xfrm>
            <a:off x="558868" y="660310"/>
            <a:ext cx="18108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15362" name="Rectangle 67"/>
          <p:cNvSpPr>
            <a:spLocks noChangeArrowheads="1"/>
          </p:cNvSpPr>
          <p:nvPr/>
        </p:nvSpPr>
        <p:spPr bwMode="auto">
          <a:xfrm>
            <a:off x="558868" y="1306641"/>
            <a:ext cx="39789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ve for the current flowing in the resistance R.</a:t>
            </a: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1404567" y="2731952"/>
            <a:ext cx="5563923" cy="364497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0" name="Table 119"/>
          <p:cNvGraphicFramePr>
            <a:graphicFrameLocks noGrp="1"/>
          </p:cNvGraphicFramePr>
          <p:nvPr/>
        </p:nvGraphicFramePr>
        <p:xfrm>
          <a:off x="4835687" y="291882"/>
          <a:ext cx="4019157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97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7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lu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V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I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R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21219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282972" y="2044005"/>
            <a:ext cx="8694773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arenR"/>
            </a:pPr>
            <a:r>
              <a:rPr lang="en-US" sz="36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 A: </a:t>
            </a:r>
            <a:r>
              <a:rPr lang="en-US" sz="3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Use the Superposition concept</a:t>
            </a:r>
          </a:p>
          <a:p>
            <a:pPr marL="742950" indent="-742950">
              <a:buAutoNum type="arabicParenR"/>
            </a:pPr>
            <a:r>
              <a:rPr lang="en-US" sz="36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 B: </a:t>
            </a:r>
            <a:r>
              <a:rPr lang="en-US" sz="3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Use the Nodal Analysis method</a:t>
            </a:r>
          </a:p>
          <a:p>
            <a:pPr marL="742950" indent="-742950">
              <a:buAutoNum type="arabicParenR"/>
            </a:pPr>
            <a:r>
              <a:rPr lang="en-US" sz="36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 C: </a:t>
            </a:r>
            <a:r>
              <a:rPr lang="en-US" sz="3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Use the Nodal Analysis method with different ground location than Solution B.</a:t>
            </a:r>
          </a:p>
          <a:p>
            <a:pPr marL="742950" indent="-742950">
              <a:buAutoNum type="arabicParenR"/>
            </a:pPr>
            <a:r>
              <a:rPr lang="en-US" sz="36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 D: </a:t>
            </a:r>
            <a:r>
              <a:rPr lang="en-US" sz="3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Use Y-</a:t>
            </a:r>
            <a:r>
              <a:rPr lang="el-GR" sz="3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Δ</a:t>
            </a:r>
            <a:r>
              <a:rPr lang="en-US" sz="3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transformation</a:t>
            </a:r>
          </a:p>
          <a:p>
            <a:pPr marL="742950" indent="-742950">
              <a:buAutoNum type="arabicParenR"/>
            </a:pPr>
            <a:r>
              <a:rPr lang="en-US" sz="36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 E: </a:t>
            </a:r>
            <a:r>
              <a:rPr lang="en-US" sz="3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Use Thevenin Theor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9541ACE-29B9-D748-A4F3-005DD5F2CCAD}"/>
              </a:ext>
            </a:extLst>
          </p:cNvPr>
          <p:cNvSpPr/>
          <p:nvPr/>
        </p:nvSpPr>
        <p:spPr>
          <a:xfrm>
            <a:off x="443484" y="1038788"/>
            <a:ext cx="82570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 us consider four solution methods:</a:t>
            </a:r>
          </a:p>
        </p:txBody>
      </p:sp>
    </p:spTree>
    <p:extLst>
      <p:ext uri="{BB962C8B-B14F-4D97-AF65-F5344CB8AC3E}">
        <p14:creationId xmlns:p14="http://schemas.microsoft.com/office/powerpoint/2010/main" val="40361975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2281444" y="2340376"/>
            <a:ext cx="6138529" cy="392794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534341" y="912650"/>
            <a:ext cx="7628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three sources: Voltage V</a:t>
            </a:r>
            <a:r>
              <a:rPr lang="en-US" sz="2400" baseline="-25000" dirty="0"/>
              <a:t>1</a:t>
            </a:r>
            <a:r>
              <a:rPr lang="en-US" sz="2400" dirty="0"/>
              <a:t>, V</a:t>
            </a:r>
            <a:r>
              <a:rPr lang="en-US" sz="2400" baseline="-25000" dirty="0"/>
              <a:t>2</a:t>
            </a:r>
            <a:r>
              <a:rPr lang="en-US" sz="2400" dirty="0"/>
              <a:t> and Current I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4341" y="1441847"/>
            <a:ext cx="8112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pplying voltage </a:t>
            </a:r>
            <a:r>
              <a:rPr lang="en-US" sz="2400" i="1" dirty="0"/>
              <a:t>V</a:t>
            </a:r>
            <a:r>
              <a:rPr lang="en-US" sz="2400" i="1" baseline="-25000" dirty="0"/>
              <a:t>1</a:t>
            </a:r>
            <a:r>
              <a:rPr lang="en-US" sz="2400" dirty="0"/>
              <a:t> and setting the voltage source V</a:t>
            </a:r>
            <a:r>
              <a:rPr lang="en-US" sz="2400" baseline="-25000" dirty="0"/>
              <a:t>2</a:t>
            </a:r>
            <a:r>
              <a:rPr lang="en-US" sz="2400" dirty="0"/>
              <a:t> and current source I to zero (short and open circuit respectively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82495" y="2407941"/>
            <a:ext cx="2501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mplifying the circuit,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89587" y="137232"/>
            <a:ext cx="25576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A:</a:t>
            </a:r>
          </a:p>
        </p:txBody>
      </p:sp>
    </p:spTree>
    <p:extLst>
      <p:ext uri="{BB962C8B-B14F-4D97-AF65-F5344CB8AC3E}">
        <p14:creationId xmlns:p14="http://schemas.microsoft.com/office/powerpoint/2010/main" val="26286801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03119" y="1691296"/>
            <a:ext cx="42688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bine R and R</a:t>
            </a:r>
            <a:r>
              <a:rPr lang="en-US" sz="2400" baseline="-25000" dirty="0"/>
              <a:t>2</a:t>
            </a:r>
            <a:r>
              <a:rPr lang="en-US" sz="2400" dirty="0"/>
              <a:t> into R</a:t>
            </a:r>
            <a:r>
              <a:rPr lang="en-US" sz="2400" baseline="-25000" dirty="0"/>
              <a:t>eq </a:t>
            </a:r>
            <a:r>
              <a:rPr lang="en-US" sz="2400" dirty="0"/>
              <a:t> and solve for the current going through the loop.</a:t>
            </a:r>
            <a:endParaRPr lang="en-US" sz="24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596732" y="411361"/>
            <a:ext cx="25889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resistance </a:t>
            </a:r>
            <a:r>
              <a:rPr lang="en-US" sz="2400" dirty="0" err="1"/>
              <a:t>R</a:t>
            </a:r>
            <a:r>
              <a:rPr lang="en-US" sz="2400" baseline="-25000" dirty="0" err="1"/>
              <a:t>eq</a:t>
            </a:r>
            <a:r>
              <a:rPr lang="en-US" sz="2400" dirty="0"/>
              <a:t> is given by,</a:t>
            </a: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 bwMode="auto">
          <a:xfrm>
            <a:off x="239324" y="3312009"/>
            <a:ext cx="4756298" cy="237079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96732" y="1242358"/>
          <a:ext cx="3017520" cy="17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1473120" imgH="838080" progId="Equation.3">
                  <p:embed/>
                </p:oleObj>
              </mc:Choice>
              <mc:Fallback>
                <p:oleObj name="Equation" r:id="rId5" imgW="1473120" imgH="83808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732" y="1242358"/>
                        <a:ext cx="3017520" cy="17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4748164-3D3E-4147-ABD8-C5BA7443E859}"/>
              </a:ext>
            </a:extLst>
          </p:cNvPr>
          <p:cNvSpPr txBox="1"/>
          <p:nvPr/>
        </p:nvSpPr>
        <p:spPr>
          <a:xfrm>
            <a:off x="239324" y="538993"/>
            <a:ext cx="25576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A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2653F1A-7D03-41AA-B087-BF763469915B}"/>
              </a:ext>
            </a:extLst>
          </p:cNvPr>
          <p:cNvSpPr txBox="1"/>
          <p:nvPr/>
        </p:nvSpPr>
        <p:spPr>
          <a:xfrm>
            <a:off x="5596732" y="3312009"/>
            <a:ext cx="2451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urrent </a:t>
            </a:r>
            <a:r>
              <a:rPr lang="en-US" sz="2400" dirty="0" err="1"/>
              <a:t>i</a:t>
            </a:r>
            <a:r>
              <a:rPr lang="en-US" sz="2400" dirty="0"/>
              <a:t> is given by,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52D2262-A975-4411-833D-4FAAF1DDA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6732" y="4143006"/>
          <a:ext cx="3017520" cy="186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7" imgW="1409400" imgH="863280" progId="Equation.3">
                  <p:embed/>
                </p:oleObj>
              </mc:Choice>
              <mc:Fallback>
                <p:oleObj name="Equation" r:id="rId7" imgW="1409400" imgH="86328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52D2262-A975-4411-833D-4FAAF1DDA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732" y="4143006"/>
                        <a:ext cx="3017520" cy="186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1919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455052" y="1722728"/>
            <a:ext cx="3444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urrent i</a:t>
            </a:r>
            <a:r>
              <a:rPr lang="en-US" sz="2400" baseline="-25000" dirty="0"/>
              <a:t>1,R </a:t>
            </a:r>
            <a:r>
              <a:rPr lang="en-US" sz="2400" dirty="0"/>
              <a:t>can be found using current divider on the branch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01259" y="3212543"/>
          <a:ext cx="3523250" cy="166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4" imgW="1790640" imgH="838080" progId="Equation.3">
                  <p:embed/>
                </p:oleObj>
              </mc:Choice>
              <mc:Fallback>
                <p:oleObj name="Equation" r:id="rId4" imgW="1790640" imgH="83808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259" y="3212543"/>
                        <a:ext cx="3523250" cy="1666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CA50E9D-FBF3-45B4-A355-0E0366CBD3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4977" y="1574002"/>
            <a:ext cx="5096282" cy="413123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977993A-4A6A-40F9-A825-84EBC6BBCA0E}"/>
              </a:ext>
            </a:extLst>
          </p:cNvPr>
          <p:cNvSpPr txBox="1"/>
          <p:nvPr/>
        </p:nvSpPr>
        <p:spPr>
          <a:xfrm>
            <a:off x="204977" y="210994"/>
            <a:ext cx="48667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A (cont’d):</a:t>
            </a:r>
          </a:p>
        </p:txBody>
      </p:sp>
    </p:spTree>
    <p:extLst>
      <p:ext uri="{BB962C8B-B14F-4D97-AF65-F5344CB8AC3E}">
        <p14:creationId xmlns:p14="http://schemas.microsoft.com/office/powerpoint/2010/main" val="22192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/>
          <p:nvPr/>
        </p:nvPicPr>
        <p:blipFill rotWithShape="1">
          <a:blip r:embed="rId3"/>
          <a:srcRect b="13364"/>
          <a:stretch/>
        </p:blipFill>
        <p:spPr bwMode="auto">
          <a:xfrm>
            <a:off x="2634748" y="2177344"/>
            <a:ext cx="6012053" cy="372339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534341" y="1177248"/>
            <a:ext cx="8112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pplying voltage </a:t>
            </a:r>
            <a:r>
              <a:rPr lang="en-US" sz="2400" i="1" dirty="0"/>
              <a:t>V</a:t>
            </a:r>
            <a:r>
              <a:rPr lang="en-US" sz="2400" i="1" baseline="-25000" dirty="0"/>
              <a:t>1</a:t>
            </a:r>
            <a:r>
              <a:rPr lang="en-US" sz="2400" dirty="0"/>
              <a:t> and setting the voltage source V</a:t>
            </a:r>
            <a:r>
              <a:rPr lang="en-US" sz="2400" baseline="-25000" dirty="0"/>
              <a:t>2</a:t>
            </a:r>
            <a:r>
              <a:rPr lang="en-US" sz="2400" dirty="0"/>
              <a:t> and current source I to zero (short and open circuit respectively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82495" y="2407941"/>
            <a:ext cx="2501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mplifying the circuit,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AE6D685-96E1-0A4A-8A95-7266307A9614}"/>
              </a:ext>
            </a:extLst>
          </p:cNvPr>
          <p:cNvSpPr txBox="1"/>
          <p:nvPr/>
        </p:nvSpPr>
        <p:spPr>
          <a:xfrm>
            <a:off x="204977" y="210994"/>
            <a:ext cx="48667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A (cont’d):</a:t>
            </a:r>
          </a:p>
        </p:txBody>
      </p:sp>
    </p:spTree>
    <p:extLst>
      <p:ext uri="{BB962C8B-B14F-4D97-AF65-F5344CB8AC3E}">
        <p14:creationId xmlns:p14="http://schemas.microsoft.com/office/powerpoint/2010/main" val="15383905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06289" y="1691296"/>
            <a:ext cx="42688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bine R and R</a:t>
            </a:r>
            <a:r>
              <a:rPr lang="en-US" sz="2400" baseline="-25000" dirty="0"/>
              <a:t>1</a:t>
            </a:r>
            <a:r>
              <a:rPr lang="en-US" sz="2400" dirty="0"/>
              <a:t> into R</a:t>
            </a:r>
            <a:r>
              <a:rPr lang="en-US" sz="2400" baseline="-25000" dirty="0"/>
              <a:t>eq </a:t>
            </a:r>
            <a:r>
              <a:rPr lang="en-US" sz="2400" dirty="0"/>
              <a:t> and solve for the current going through the loop.</a:t>
            </a:r>
            <a:endParaRPr lang="en-US" sz="24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596732" y="411361"/>
            <a:ext cx="25889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resistance </a:t>
            </a:r>
            <a:r>
              <a:rPr lang="en-US" sz="2400" dirty="0" err="1"/>
              <a:t>R</a:t>
            </a:r>
            <a:r>
              <a:rPr lang="en-US" sz="2400" baseline="-25000" dirty="0" err="1"/>
              <a:t>eq</a:t>
            </a:r>
            <a:r>
              <a:rPr lang="en-US" sz="2400" dirty="0"/>
              <a:t> is given by,</a:t>
            </a: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 bwMode="auto">
          <a:xfrm>
            <a:off x="470869" y="3041480"/>
            <a:ext cx="4810158" cy="264132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2653F1A-7D03-41AA-B087-BF763469915B}"/>
              </a:ext>
            </a:extLst>
          </p:cNvPr>
          <p:cNvSpPr txBox="1"/>
          <p:nvPr/>
        </p:nvSpPr>
        <p:spPr>
          <a:xfrm>
            <a:off x="5596732" y="3312009"/>
            <a:ext cx="2451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urrent </a:t>
            </a:r>
            <a:r>
              <a:rPr lang="en-US" sz="2400" dirty="0" err="1"/>
              <a:t>i</a:t>
            </a:r>
            <a:r>
              <a:rPr lang="en-US" sz="2400" dirty="0"/>
              <a:t> is given by,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CB67795-5D96-480B-8324-B8D85F896E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6732" y="1276610"/>
            <a:ext cx="2820165" cy="176487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871C7A0-69D4-4367-98FE-E75BDBBD1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7525" y="4143375"/>
          <a:ext cx="2968625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6" imgW="1295280" imgH="863280" progId="Equation.3">
                  <p:embed/>
                </p:oleObj>
              </mc:Choice>
              <mc:Fallback>
                <p:oleObj name="Equation" r:id="rId6" imgW="1295280" imgH="86328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871C7A0-69D4-4367-98FE-E75BDBBD1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143375"/>
                        <a:ext cx="2968625" cy="199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546AC96-BCB9-EB4B-A5F0-D88195C1DF04}"/>
              </a:ext>
            </a:extLst>
          </p:cNvPr>
          <p:cNvSpPr txBox="1"/>
          <p:nvPr/>
        </p:nvSpPr>
        <p:spPr>
          <a:xfrm>
            <a:off x="204977" y="210994"/>
            <a:ext cx="48667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A (cont’d):</a:t>
            </a:r>
          </a:p>
        </p:txBody>
      </p:sp>
    </p:spTree>
    <p:extLst>
      <p:ext uri="{BB962C8B-B14F-4D97-AF65-F5344CB8AC3E}">
        <p14:creationId xmlns:p14="http://schemas.microsoft.com/office/powerpoint/2010/main" val="23494744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455052" y="1722728"/>
            <a:ext cx="3444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urrent i</a:t>
            </a:r>
            <a:r>
              <a:rPr lang="en-US" sz="2400" baseline="-25000" dirty="0"/>
              <a:t>2,R </a:t>
            </a:r>
            <a:r>
              <a:rPr lang="en-US" sz="2400" dirty="0"/>
              <a:t>can be found using current divider on the branch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0D9D87-E903-4F49-88EC-B0AF1BCD7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8938" y="3135313"/>
          <a:ext cx="343058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4" imgW="1815840" imgH="838080" progId="Equation.3">
                  <p:embed/>
                </p:oleObj>
              </mc:Choice>
              <mc:Fallback>
                <p:oleObj name="Equation" r:id="rId4" imgW="1815840" imgH="83808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20D9D87-E903-4F49-88EC-B0AF1BCD7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135313"/>
                        <a:ext cx="3430587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149E84C-B085-49FD-AD07-1AF61F4C7861}"/>
              </a:ext>
            </a:extLst>
          </p:cNvPr>
          <p:cNvPicPr/>
          <p:nvPr/>
        </p:nvPicPr>
        <p:blipFill rotWithShape="1">
          <a:blip r:embed="rId6"/>
          <a:srcRect b="13201"/>
          <a:stretch/>
        </p:blipFill>
        <p:spPr bwMode="auto">
          <a:xfrm>
            <a:off x="246267" y="2014614"/>
            <a:ext cx="4927183" cy="321461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2D3A33-8BF6-7048-AFCC-54FC609F1FDF}"/>
              </a:ext>
            </a:extLst>
          </p:cNvPr>
          <p:cNvSpPr txBox="1"/>
          <p:nvPr/>
        </p:nvSpPr>
        <p:spPr>
          <a:xfrm>
            <a:off x="204977" y="210994"/>
            <a:ext cx="48667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A (cont’d)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58B2373-32B8-9B43-A92C-6D9985687523}"/>
                  </a:ext>
                </a:extLst>
              </p14:cNvPr>
              <p14:cNvContentPartPr/>
              <p14:nvPr/>
            </p14:nvContentPartPr>
            <p14:xfrm>
              <a:off x="3944829" y="3336994"/>
              <a:ext cx="95040" cy="189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58B2373-32B8-9B43-A92C-6D998568752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35829" y="3328354"/>
                <a:ext cx="112680" cy="20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9C9F4F82-600B-B74F-8D28-5A0F73CE47F0}"/>
              </a:ext>
            </a:extLst>
          </p:cNvPr>
          <p:cNvGrpSpPr/>
          <p:nvPr/>
        </p:nvGrpSpPr>
        <p:grpSpPr>
          <a:xfrm>
            <a:off x="4145349" y="3054034"/>
            <a:ext cx="69120" cy="289800"/>
            <a:chOff x="4145349" y="3054034"/>
            <a:chExt cx="69120" cy="28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16A7006-E456-AC45-80E9-EFE625CD70F7}"/>
                    </a:ext>
                  </a:extLst>
                </p14:cNvPr>
                <p14:cNvContentPartPr/>
                <p14:nvPr/>
              </p14:nvContentPartPr>
              <p14:xfrm>
                <a:off x="4145349" y="3147994"/>
                <a:ext cx="69120" cy="1958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16A7006-E456-AC45-80E9-EFE625CD70F7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136349" y="3139354"/>
                  <a:ext cx="867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5A73DF0-AE52-DC49-87DA-9E082E48510A}"/>
                    </a:ext>
                  </a:extLst>
                </p14:cNvPr>
                <p14:cNvContentPartPr/>
                <p14:nvPr/>
              </p14:nvContentPartPr>
              <p14:xfrm>
                <a:off x="4184229" y="3054034"/>
                <a:ext cx="3600" cy="16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5A73DF0-AE52-DC49-87DA-9E082E48510A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175589" y="3045034"/>
                  <a:ext cx="21240" cy="34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629343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>
            <a:spLocks noGrp="1"/>
          </p:cNvSpPr>
          <p:nvPr>
            <p:ph type="title"/>
          </p:nvPr>
        </p:nvSpPr>
        <p:spPr>
          <a:xfrm>
            <a:off x="609600" y="-1"/>
            <a:ext cx="7772400" cy="1143002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>
              <a:defRPr sz="2800">
                <a:latin typeface="Times New Roman Bold"/>
                <a:ea typeface="Times New Roman Bold"/>
                <a:cs typeface="Times New Roman Bold"/>
                <a:sym typeface="Times New Roman Bold"/>
              </a:defRPr>
            </a:lvl1pPr>
          </a:lstStyle>
          <a:p>
            <a:pPr lvl="0">
              <a:defRPr sz="1800"/>
            </a:pPr>
            <a:r>
              <a:rPr lang="en-US" sz="3200" b="1" dirty="0"/>
              <a:t>Lecture Objectives</a:t>
            </a:r>
            <a:endParaRPr sz="3200" b="1" dirty="0"/>
          </a:p>
        </p:txBody>
      </p:sp>
      <p:sp>
        <p:nvSpPr>
          <p:cNvPr id="37" name="Shape 37"/>
          <p:cNvSpPr>
            <a:spLocks noGrp="1"/>
          </p:cNvSpPr>
          <p:nvPr>
            <p:ph type="body" idx="1"/>
          </p:nvPr>
        </p:nvSpPr>
        <p:spPr>
          <a:xfrm>
            <a:off x="965200" y="1041400"/>
            <a:ext cx="7207250" cy="4114800"/>
          </a:xfrm>
          <a:prstGeom prst="rect">
            <a:avLst/>
          </a:prstGeom>
        </p:spPr>
        <p:txBody>
          <a:bodyPr lIns="0" tIns="0" rIns="0" bIns="0">
            <a:normAutofit lnSpcReduction="10000"/>
          </a:bodyPr>
          <a:lstStyle/>
          <a:p>
            <a:pPr lvl="0" algn="l">
              <a:buSzTx/>
              <a:buNone/>
            </a:pPr>
            <a:endParaRPr sz="1400" i="1" dirty="0"/>
          </a:p>
          <a:p>
            <a:pPr marL="0" lvl="0" indent="0" algn="l">
              <a:buNone/>
            </a:pPr>
            <a:r>
              <a:rPr lang="en-US" sz="2000" dirty="0">
                <a:effectLst>
                  <a:outerShdw blurRad="12700" dist="25400" dir="2700000" rotWithShape="0">
                    <a:srgbClr val="DDDDDD"/>
                  </a:outerShdw>
                </a:effectLst>
                <a:latin typeface="Times New Roman Bold"/>
                <a:ea typeface="Times New Roman Bold"/>
                <a:cs typeface="Times New Roman Bold"/>
                <a:sym typeface="Times New Roman Bold"/>
              </a:rPr>
              <a:t>The lecture today will focus on:</a:t>
            </a:r>
          </a:p>
          <a:p>
            <a:pPr marL="0" lvl="0" indent="0" algn="l">
              <a:buNone/>
            </a:pPr>
            <a:endParaRPr lang="en-US" sz="2000" dirty="0">
              <a:effectLst>
                <a:outerShdw blurRad="12700" dist="25400" dir="2700000" rotWithShape="0">
                  <a:srgbClr val="DDDDDD"/>
                </a:outerShdw>
              </a:effectLst>
              <a:latin typeface="Times New Roman Bold"/>
              <a:ea typeface="Times New Roman Bold"/>
              <a:cs typeface="Times New Roman Bold"/>
              <a:sym typeface="Times New Roman Bold"/>
            </a:endParaRPr>
          </a:p>
          <a:p>
            <a:pPr lvl="0" algn="l"/>
            <a:r>
              <a:rPr lang="en-US" sz="2000" dirty="0"/>
              <a:t>Review of the following topics:</a:t>
            </a:r>
          </a:p>
          <a:p>
            <a:pPr lvl="0" algn="l"/>
            <a:endParaRPr lang="en-US" sz="2000" dirty="0"/>
          </a:p>
          <a:p>
            <a:pPr marL="457200" indent="-457200" algn="l">
              <a:buFont typeface="+mj-lt"/>
              <a:buAutoNum type="arabicPeriod"/>
            </a:pPr>
            <a:r>
              <a:rPr lang="en-US" sz="2000" dirty="0"/>
              <a:t>       Electrical Quantities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000" dirty="0"/>
              <a:t>	Basic Resistive Circuit Analysis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000" dirty="0"/>
              <a:t>	Advanced Circuit Analysis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000" dirty="0"/>
              <a:t>	RC and RL circuits (DC + Transients)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000" dirty="0"/>
              <a:t>        AC Phasor Analysis Technique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000" dirty="0"/>
              <a:t>	Power Calculations &amp; Power Factor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000" dirty="0"/>
              <a:t>        Introduction to three-phase circuits (Lecture </a:t>
            </a:r>
            <a:r>
              <a:rPr lang="en-US" sz="2000"/>
              <a:t>#24)</a:t>
            </a:r>
            <a:endParaRPr lang="en-US" sz="2000" dirty="0"/>
          </a:p>
          <a:p>
            <a:pPr algn="l"/>
            <a:endParaRPr lang="en-US" sz="2000" dirty="0"/>
          </a:p>
          <a:p>
            <a:pPr algn="l"/>
            <a:endParaRPr lang="en-US" sz="2000" dirty="0">
              <a:solidFill>
                <a:srgbClr val="FF0000"/>
              </a:solidFill>
            </a:endParaRPr>
          </a:p>
          <a:p>
            <a:pPr marL="342900" indent="-342900" algn="l">
              <a:buFont typeface="Wingdings" charset="2"/>
              <a:buChar char="Ø"/>
            </a:pPr>
            <a:endParaRPr lang="en-US" sz="2000" dirty="0">
              <a:solidFill>
                <a:srgbClr val="FF0000"/>
              </a:solidFill>
            </a:endParaRPr>
          </a:p>
          <a:p>
            <a:pPr marL="342900" indent="-342900" algn="l">
              <a:buFont typeface="Wingdings" charset="2"/>
              <a:buChar char="Ø"/>
            </a:pP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97118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973216"/>
            <a:ext cx="79771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pplying current </a:t>
            </a:r>
            <a:r>
              <a:rPr lang="en-US" sz="2400" i="1" dirty="0"/>
              <a:t>I</a:t>
            </a:r>
            <a:r>
              <a:rPr lang="en-US" sz="2400" dirty="0"/>
              <a:t> and setting the voltage source V</a:t>
            </a:r>
            <a:r>
              <a:rPr lang="en-US" sz="2400" baseline="-25000" dirty="0"/>
              <a:t>1</a:t>
            </a:r>
            <a:r>
              <a:rPr lang="en-US" sz="2400" dirty="0"/>
              <a:t> and voltage source V</a:t>
            </a:r>
            <a:r>
              <a:rPr lang="en-US" sz="2400" baseline="-25000" dirty="0"/>
              <a:t>2</a:t>
            </a:r>
            <a:r>
              <a:rPr lang="en-US" sz="2400" dirty="0"/>
              <a:t> to zero (short circuits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8D86B9-C3B7-49BC-AA1F-000CBF39EC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001" y="2078181"/>
            <a:ext cx="4764386" cy="369427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9617F47-298E-4728-8A83-B1E9738F059E}"/>
              </a:ext>
            </a:extLst>
          </p:cNvPr>
          <p:cNvSpPr txBox="1"/>
          <p:nvPr/>
        </p:nvSpPr>
        <p:spPr>
          <a:xfrm>
            <a:off x="5254121" y="2157523"/>
            <a:ext cx="315907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een that the equivalent resistance seen by the current source is equal to zero since all resistors are shorted. </a:t>
            </a:r>
          </a:p>
          <a:p>
            <a:endParaRPr lang="en-US" sz="2400" dirty="0"/>
          </a:p>
          <a:p>
            <a:r>
              <a:rPr lang="en-US" sz="2400" dirty="0"/>
              <a:t>Therefore,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6BA059F-8F4F-45BA-BABB-B0ADABF7E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6281" y="5137296"/>
          <a:ext cx="2098015" cy="69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736560" imgH="241200" progId="Equation.3">
                  <p:embed/>
                </p:oleObj>
              </mc:Choice>
              <mc:Fallback>
                <p:oleObj name="Equation" r:id="rId5" imgW="736560" imgH="24120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6BA059F-8F4F-45BA-BABB-B0ADABF7E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281" y="5137296"/>
                        <a:ext cx="2098015" cy="693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4393F68-A3C1-1C44-AF88-B41918F8D891}"/>
              </a:ext>
            </a:extLst>
          </p:cNvPr>
          <p:cNvSpPr txBox="1"/>
          <p:nvPr/>
        </p:nvSpPr>
        <p:spPr>
          <a:xfrm>
            <a:off x="204977" y="210994"/>
            <a:ext cx="48667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A (cont’d):</a:t>
            </a:r>
          </a:p>
        </p:txBody>
      </p:sp>
    </p:spTree>
    <p:extLst>
      <p:ext uri="{BB962C8B-B14F-4D97-AF65-F5344CB8AC3E}">
        <p14:creationId xmlns:p14="http://schemas.microsoft.com/office/powerpoint/2010/main" val="21092048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973216"/>
            <a:ext cx="79771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pplying current </a:t>
            </a:r>
            <a:r>
              <a:rPr lang="en-US" sz="2400" i="1" dirty="0"/>
              <a:t>I</a:t>
            </a:r>
            <a:r>
              <a:rPr lang="en-US" sz="2400" dirty="0"/>
              <a:t> and setting the voltage source V</a:t>
            </a:r>
            <a:r>
              <a:rPr lang="en-US" sz="2400" baseline="-25000" dirty="0"/>
              <a:t>1</a:t>
            </a:r>
            <a:r>
              <a:rPr lang="en-US" sz="2400" dirty="0"/>
              <a:t> and voltage source V</a:t>
            </a:r>
            <a:r>
              <a:rPr lang="en-US" sz="2400" baseline="-25000" dirty="0"/>
              <a:t>2</a:t>
            </a:r>
            <a:r>
              <a:rPr lang="en-US" sz="2400" dirty="0"/>
              <a:t> to zero (short circuits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8D86B9-C3B7-49BC-AA1F-000CBF39EC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001" y="2078181"/>
            <a:ext cx="4764386" cy="369427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9617F47-298E-4728-8A83-B1E9738F059E}"/>
              </a:ext>
            </a:extLst>
          </p:cNvPr>
          <p:cNvSpPr txBox="1"/>
          <p:nvPr/>
        </p:nvSpPr>
        <p:spPr>
          <a:xfrm>
            <a:off x="5254121" y="2157523"/>
            <a:ext cx="315907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een that the equivalent resistance seen by the current source is equal to zero since all resistors are shorted. </a:t>
            </a:r>
          </a:p>
          <a:p>
            <a:endParaRPr lang="en-US" sz="2400" dirty="0"/>
          </a:p>
          <a:p>
            <a:r>
              <a:rPr lang="en-US" sz="2400" dirty="0"/>
              <a:t>Therefore,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6BA059F-8F4F-45BA-BABB-B0ADABF7E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6281" y="5137296"/>
          <a:ext cx="2098015" cy="69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736560" imgH="241200" progId="Equation.3">
                  <p:embed/>
                </p:oleObj>
              </mc:Choice>
              <mc:Fallback>
                <p:oleObj name="Equation" r:id="rId5" imgW="736560" imgH="24120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6BA059F-8F4F-45BA-BABB-B0ADABF7E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281" y="5137296"/>
                        <a:ext cx="2098015" cy="693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79F2BAE-9433-A847-945E-C2B2DC1C4D95}"/>
                  </a:ext>
                </a:extLst>
              </p14:cNvPr>
              <p14:cNvContentPartPr/>
              <p14:nvPr/>
            </p14:nvContentPartPr>
            <p14:xfrm>
              <a:off x="744069" y="2611954"/>
              <a:ext cx="3973320" cy="2967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79F2BAE-9433-A847-945E-C2B2DC1C4D9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90429" y="2503954"/>
                <a:ext cx="4080960" cy="318276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4355FAE-4928-DA47-B1AE-D13688C232DE}"/>
              </a:ext>
            </a:extLst>
          </p:cNvPr>
          <p:cNvSpPr txBox="1"/>
          <p:nvPr/>
        </p:nvSpPr>
        <p:spPr>
          <a:xfrm>
            <a:off x="204977" y="210994"/>
            <a:ext cx="48667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A (cont’d):</a:t>
            </a:r>
          </a:p>
        </p:txBody>
      </p:sp>
    </p:spTree>
    <p:extLst>
      <p:ext uri="{BB962C8B-B14F-4D97-AF65-F5344CB8AC3E}">
        <p14:creationId xmlns:p14="http://schemas.microsoft.com/office/powerpoint/2010/main" val="24932543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801D38-1F9C-4EF4-8A60-46799DE7F6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87" y="3639126"/>
            <a:ext cx="2926080" cy="19223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8878" y="647677"/>
            <a:ext cx="2588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only voltage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,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44255" y="647676"/>
            <a:ext cx="3056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only current source </a:t>
            </a:r>
            <a:r>
              <a:rPr lang="en-US" i="1" dirty="0"/>
              <a:t>I</a:t>
            </a:r>
            <a:r>
              <a:rPr lang="en-US" dirty="0"/>
              <a:t>,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36183" y="57689"/>
            <a:ext cx="381279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r>
              <a:rPr lang="en-US" sz="30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Solution A</a:t>
            </a:r>
            <a:endParaRPr lang="en-US" sz="3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307356" y="647676"/>
            <a:ext cx="2588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only voltage </a:t>
            </a:r>
            <a:r>
              <a:rPr lang="en-US" i="1" dirty="0"/>
              <a:t>V</a:t>
            </a:r>
            <a:r>
              <a:rPr lang="en-US" baseline="-25000" dirty="0"/>
              <a:t>2</a:t>
            </a:r>
            <a:r>
              <a:rPr lang="en-US" dirty="0"/>
              <a:t>,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B7BA8B55-3D46-4F77-BE11-0A47D67F0D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2829" y="990157"/>
            <a:ext cx="2357751" cy="1828184"/>
          </a:xfrm>
          <a:prstGeom prst="rect">
            <a:avLst/>
          </a:prstGeom>
        </p:spPr>
      </p:pic>
      <p:cxnSp>
        <p:nvCxnSpPr>
          <p:cNvPr id="23" name="Straight Arrow Connector 22"/>
          <p:cNvCxnSpPr>
            <a:cxnSpLocks/>
          </p:cNvCxnSpPr>
          <p:nvPr/>
        </p:nvCxnSpPr>
        <p:spPr>
          <a:xfrm flipH="1">
            <a:off x="2611100" y="2668265"/>
            <a:ext cx="4140220" cy="1764619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cxnSpLocks/>
          </p:cNvCxnSpPr>
          <p:nvPr/>
        </p:nvCxnSpPr>
        <p:spPr>
          <a:xfrm flipH="1">
            <a:off x="2520941" y="2458546"/>
            <a:ext cx="1960255" cy="1893088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545195" y="3959285"/>
            <a:ext cx="37899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y applying the superposition principle: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4664075" y="4999038"/>
          <a:ext cx="34734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6" imgW="1917360" imgH="457200" progId="Equation.3">
                  <p:embed/>
                </p:oleObj>
              </mc:Choice>
              <mc:Fallback>
                <p:oleObj name="Equation" r:id="rId6" imgW="1917360" imgH="457200" progId="Equation.3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4999038"/>
                        <a:ext cx="34734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7108120" y="5416550"/>
            <a:ext cx="1079569" cy="417513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A79F8DC6-328E-424F-AB1B-5CEBF6669DD3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 bwMode="auto">
          <a:xfrm>
            <a:off x="380400" y="1166430"/>
            <a:ext cx="2588648" cy="1651911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82D7BF5-CE3F-439B-9DBC-1FECDEDB85BC}"/>
              </a:ext>
            </a:extLst>
          </p:cNvPr>
          <p:cNvPicPr/>
          <p:nvPr/>
        </p:nvPicPr>
        <p:blipFill rotWithShape="1">
          <a:blip r:embed="rId9"/>
          <a:srcRect t="1" b="13281"/>
          <a:stretch/>
        </p:blipFill>
        <p:spPr bwMode="auto">
          <a:xfrm>
            <a:off x="3455608" y="1124887"/>
            <a:ext cx="2588647" cy="165191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1" name="Straight Arrow Connector 20"/>
          <p:cNvCxnSpPr>
            <a:cxnSpLocks/>
          </p:cNvCxnSpPr>
          <p:nvPr/>
        </p:nvCxnSpPr>
        <p:spPr>
          <a:xfrm>
            <a:off x="1763201" y="2747010"/>
            <a:ext cx="518989" cy="1587881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44964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172992" y="233484"/>
            <a:ext cx="8798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B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E77D5AB-CC79-4A30-8830-CCD744C988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5068" y="974261"/>
            <a:ext cx="6653864" cy="5517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14275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190500" y="362797"/>
            <a:ext cx="6700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B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759130A-EEAD-4A4B-977A-C8DD987FD4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744" y="1374849"/>
            <a:ext cx="6842084" cy="49089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AAE8A55-73CA-4837-A514-8831A49C857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913619" y="172295"/>
            <a:ext cx="2713310" cy="2100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6925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226241" y="202341"/>
            <a:ext cx="55268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B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3499428-3768-461F-9B86-966FD98C7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3899" y="4249268"/>
            <a:ext cx="3330872" cy="208322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759130A-EEAD-4A4B-977A-C8DD987FD43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450"/>
          <a:stretch/>
        </p:blipFill>
        <p:spPr>
          <a:xfrm>
            <a:off x="374579" y="1148760"/>
            <a:ext cx="5336754" cy="43419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CC72A2A-2011-44F4-9159-3DB0D0B984EE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5911920" y="353618"/>
            <a:ext cx="2857501" cy="222612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B2A42B7-5486-4763-854D-B155EBC7264C}"/>
              </a:ext>
            </a:extLst>
          </p:cNvPr>
          <p:cNvSpPr/>
          <p:nvPr/>
        </p:nvSpPr>
        <p:spPr>
          <a:xfrm>
            <a:off x="6188273" y="5607054"/>
            <a:ext cx="1682098" cy="467175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7809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466381" y="223325"/>
            <a:ext cx="82112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C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6147417-296C-470C-AD1C-0C023DB189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2781" y="1075441"/>
            <a:ext cx="6498437" cy="525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492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466381" y="308433"/>
            <a:ext cx="55262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C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6147417-296C-470C-AD1C-0C023DB189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014" y="1037607"/>
            <a:ext cx="8119971" cy="486442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868D76A-6377-48A2-8994-E96870EB02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5871" y="413657"/>
            <a:ext cx="2953584" cy="203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8757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580369" y="130797"/>
            <a:ext cx="79832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C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6147417-296C-470C-AD1C-0C023DB189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074"/>
          <a:stretch/>
        </p:blipFill>
        <p:spPr>
          <a:xfrm>
            <a:off x="1669549" y="835806"/>
            <a:ext cx="5708774" cy="424962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CD4D46E-C61F-497D-842E-AFA3558B8D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890" y="5144111"/>
            <a:ext cx="7313177" cy="1262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2950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1733724" y="436441"/>
            <a:ext cx="54010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C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6147417-296C-470C-AD1C-0C023DB189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3524" y="1318498"/>
            <a:ext cx="7296818" cy="43951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46936B4-E652-460A-8439-F0D3057049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896" y="4278086"/>
            <a:ext cx="2984571" cy="1888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3948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Charge on an electron, </a:t>
            </a:r>
            <a:r>
              <a:rPr lang="en-US" sz="1800" dirty="0" err="1"/>
              <a:t>q</a:t>
            </a:r>
            <a:r>
              <a:rPr lang="en-US" sz="1800" baseline="-25000" dirty="0" err="1"/>
              <a:t>e</a:t>
            </a:r>
            <a:r>
              <a:rPr lang="en-US" sz="1800" dirty="0"/>
              <a:t> = -1.602x10-19 coulombs.</a:t>
            </a:r>
          </a:p>
          <a:p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current, </a:t>
            </a:r>
            <a:r>
              <a:rPr lang="en-US" sz="1800" i="1" dirty="0" err="1"/>
              <a:t>i</a:t>
            </a:r>
            <a:r>
              <a:rPr lang="en-US" sz="1800" i="1" dirty="0"/>
              <a:t>(t)</a:t>
            </a:r>
            <a:r>
              <a:rPr lang="en-US" sz="1800" dirty="0"/>
              <a:t>, is the time rate of change of the electrical charge, q, passing through a predetermined area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Current must have arrow direction be labeled indicating the current direction in a given wire.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386376" y="520065"/>
            <a:ext cx="2223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Electrical Quantitie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3871" y="4608182"/>
            <a:ext cx="4206240" cy="1735582"/>
          </a:xfrm>
          <a:prstGeom prst="rect">
            <a:avLst/>
          </a:prstGeom>
        </p:spPr>
      </p:pic>
      <p:pic>
        <p:nvPicPr>
          <p:cNvPr id="13" name="Picture 12" descr="Drawing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9" y="4341559"/>
            <a:ext cx="3542346" cy="192558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683634-9F41-794A-8A13-0B07F6655B50}"/>
                  </a:ext>
                </a:extLst>
              </p:cNvPr>
              <p:cNvSpPr/>
              <p:nvPr/>
            </p:nvSpPr>
            <p:spPr>
              <a:xfrm>
                <a:off x="1677594" y="2719028"/>
                <a:ext cx="117923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D683634-9F41-794A-8A13-0B07F6655B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594" y="2719028"/>
                <a:ext cx="1179233" cy="612732"/>
              </a:xfrm>
              <a:prstGeom prst="rect">
                <a:avLst/>
              </a:prstGeom>
              <a:blipFill>
                <a:blip r:embed="rId5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63C4CF7-98E3-3A4E-B3AC-46D078B31DFD}"/>
                  </a:ext>
                </a:extLst>
              </p:cNvPr>
              <p:cNvSpPr/>
              <p:nvPr/>
            </p:nvSpPr>
            <p:spPr>
              <a:xfrm>
                <a:off x="4147033" y="2643227"/>
                <a:ext cx="1463029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63C4CF7-98E3-3A4E-B3AC-46D078B31D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033" y="2643227"/>
                <a:ext cx="1463029" cy="679032"/>
              </a:xfrm>
              <a:prstGeom prst="rect">
                <a:avLst/>
              </a:prstGeom>
              <a:blipFill>
                <a:blip r:embed="rId6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2186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466381" y="130797"/>
            <a:ext cx="82112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C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6147417-296C-470C-AD1C-0C023DB189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4206" y="842626"/>
            <a:ext cx="7193410" cy="517274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51C0CC5-E54D-408C-86F3-8FB74EA1B27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44" y="4591351"/>
            <a:ext cx="2841171" cy="18471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0840757-2FDB-4259-92A3-E54D8DCA9D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042" y="1545771"/>
            <a:ext cx="2375694" cy="163787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5F8FD16-E591-4783-BE2A-29AE66AE49CB}"/>
              </a:ext>
            </a:extLst>
          </p:cNvPr>
          <p:cNvSpPr/>
          <p:nvPr/>
        </p:nvSpPr>
        <p:spPr>
          <a:xfrm>
            <a:off x="5230323" y="5383894"/>
            <a:ext cx="1763748" cy="467175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1885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143651" y="140577"/>
            <a:ext cx="8798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E52EEB-8BCF-4EAE-9E60-73AB65CED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145" y="968022"/>
            <a:ext cx="7647709" cy="5328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1199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143651" y="140577"/>
            <a:ext cx="8798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E52EEB-8BCF-4EAE-9E60-73AB65CED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324" y="878382"/>
            <a:ext cx="6301351" cy="560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5244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143652" y="635877"/>
            <a:ext cx="5288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E52EEB-8BCF-4EAE-9E60-73AB65CED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652" y="1427337"/>
            <a:ext cx="8802361" cy="470559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36A435B-36F7-4A33-A06F-9B4EEE0D368F}"/>
              </a:ext>
            </a:extLst>
          </p:cNvPr>
          <p:cNvPicPr/>
          <p:nvPr/>
        </p:nvPicPr>
        <p:blipFill rotWithShape="1">
          <a:blip r:embed="rId4"/>
          <a:srcRect r="1478"/>
          <a:stretch/>
        </p:blipFill>
        <p:spPr bwMode="auto">
          <a:xfrm>
            <a:off x="6173388" y="185058"/>
            <a:ext cx="2681192" cy="21009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67818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143651" y="140577"/>
            <a:ext cx="8798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E52EEB-8BCF-4EAE-9E60-73AB65CED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7771" y="786908"/>
            <a:ext cx="6068457" cy="5800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3005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143651" y="140577"/>
            <a:ext cx="8798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E52EEB-8BCF-4EAE-9E60-73AB65CED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557" y="883479"/>
            <a:ext cx="6896654" cy="509104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5DFDF05-5E39-43D3-A2FE-18E3EFF020DF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967" y="4321629"/>
            <a:ext cx="2761433" cy="2131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46842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143651" y="140577"/>
            <a:ext cx="8798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E52EEB-8BCF-4EAE-9E60-73AB65CED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131" y="756225"/>
            <a:ext cx="7609580" cy="510606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C66678A-9C45-4324-B3A4-ADF5D4A1CBA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967" y="4321629"/>
            <a:ext cx="2761433" cy="2131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5803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78336" y="731729"/>
            <a:ext cx="8798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olution D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E52EEB-8BCF-4EAE-9E60-73AB65CED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713" y="1912477"/>
            <a:ext cx="4379435" cy="32946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75AC12C-D3BE-4E4C-8C40-61599B0CEB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2658" y="1687399"/>
            <a:ext cx="4047045" cy="374477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9B800A5-D753-41CF-B8BB-27C7F963C510}"/>
              </a:ext>
            </a:extLst>
          </p:cNvPr>
          <p:cNvSpPr/>
          <p:nvPr/>
        </p:nvSpPr>
        <p:spPr>
          <a:xfrm>
            <a:off x="5535130" y="4468586"/>
            <a:ext cx="1959684" cy="533401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8464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4D5CEBB-4261-914E-8C9A-83409C576CAF}"/>
              </a:ext>
            </a:extLst>
          </p:cNvPr>
          <p:cNvSpPr txBox="1"/>
          <p:nvPr/>
        </p:nvSpPr>
        <p:spPr>
          <a:xfrm>
            <a:off x="0" y="146102"/>
            <a:ext cx="8798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) Solution E: </a:t>
            </a:r>
            <a:r>
              <a:rPr lang="en-US" sz="40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Use Thevenin Theore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93B914-FC13-474F-B316-46CC58B9BC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4818" y="915543"/>
            <a:ext cx="5732980" cy="5911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98201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E2F316-182C-E742-A360-294B9339ED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427" y="1462082"/>
            <a:ext cx="7003402" cy="349006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D234228-74CE-EA48-9FE1-C90630158838}"/>
              </a:ext>
            </a:extLst>
          </p:cNvPr>
          <p:cNvSpPr txBox="1"/>
          <p:nvPr/>
        </p:nvSpPr>
        <p:spPr>
          <a:xfrm>
            <a:off x="416687" y="674242"/>
            <a:ext cx="4763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) Find </a:t>
            </a:r>
            <a:r>
              <a:rPr lang="en-US" dirty="0" err="1"/>
              <a:t>R</a:t>
            </a:r>
            <a:r>
              <a:rPr lang="en-US" baseline="-25000" dirty="0" err="1"/>
              <a:t>Th</a:t>
            </a:r>
            <a:r>
              <a:rPr lang="en-US" dirty="0"/>
              <a:t> by setting V</a:t>
            </a:r>
            <a:r>
              <a:rPr lang="en-US" baseline="-25000" dirty="0"/>
              <a:t>1</a:t>
            </a:r>
            <a:r>
              <a:rPr lang="en-US" dirty="0"/>
              <a:t>=V</a:t>
            </a:r>
            <a:r>
              <a:rPr lang="en-US" baseline="-25000" dirty="0"/>
              <a:t>2</a:t>
            </a:r>
            <a:r>
              <a:rPr lang="en-US" dirty="0"/>
              <a:t>=0 and I=0 as follows</a:t>
            </a:r>
          </a:p>
        </p:txBody>
      </p:sp>
    </p:spTree>
    <p:extLst>
      <p:ext uri="{BB962C8B-B14F-4D97-AF65-F5344CB8AC3E}">
        <p14:creationId xmlns:p14="http://schemas.microsoft.com/office/powerpoint/2010/main" val="19690791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320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Voltage is the total work per unit charge associated with the motion of charge between two points, i.e., the rate of change of work or energy with respect to char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Voltage must have sign polarities – or + be labeled across the element where measurement is take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386376" y="520065"/>
            <a:ext cx="2223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Electrical Quantitie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6235" y="4287181"/>
            <a:ext cx="4206240" cy="17355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CE0F112-138B-1043-91C3-8F21683C9D66}"/>
                  </a:ext>
                </a:extLst>
              </p:cNvPr>
              <p:cNvSpPr txBox="1"/>
              <p:nvPr/>
            </p:nvSpPr>
            <p:spPr>
              <a:xfrm>
                <a:off x="3563971" y="2558135"/>
                <a:ext cx="1351139" cy="5742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CE0F112-138B-1043-91C3-8F21683C9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971" y="2558135"/>
                <a:ext cx="1351139" cy="574260"/>
              </a:xfrm>
              <a:prstGeom prst="rect">
                <a:avLst/>
              </a:prstGeom>
              <a:blipFill>
                <a:blip r:embed="rId4"/>
                <a:stretch>
                  <a:fillRect l="-1869" t="-2128" r="-5607" b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715343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1327D98-83F1-8240-B4D2-B44B83CCDAAC}"/>
              </a:ext>
            </a:extLst>
          </p:cNvPr>
          <p:cNvSpPr txBox="1"/>
          <p:nvPr/>
        </p:nvSpPr>
        <p:spPr>
          <a:xfrm>
            <a:off x="837928" y="304372"/>
            <a:ext cx="5210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i) Find </a:t>
            </a:r>
            <a:r>
              <a:rPr lang="en-US" dirty="0" err="1"/>
              <a:t>V</a:t>
            </a:r>
            <a:r>
              <a:rPr lang="en-US" baseline="-25000" dirty="0" err="1"/>
              <a:t>Th</a:t>
            </a:r>
            <a:r>
              <a:rPr lang="en-US" dirty="0"/>
              <a:t> which is the open circuit voltage  as follow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780FFD-1584-6A45-A628-234E1EFFA0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0285" y="760145"/>
            <a:ext cx="4524887" cy="573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669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900428" y="0"/>
            <a:ext cx="5137370" cy="659600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27"/>
          </a:p>
        </p:txBody>
      </p:sp>
    </p:spTree>
    <p:extLst>
      <p:ext uri="{BB962C8B-B14F-4D97-AF65-F5344CB8AC3E}">
        <p14:creationId xmlns:p14="http://schemas.microsoft.com/office/powerpoint/2010/main" val="92751980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2260023" y="346364"/>
            <a:ext cx="4623955" cy="616527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227"/>
          </a:p>
        </p:txBody>
      </p:sp>
    </p:spTree>
    <p:extLst>
      <p:ext uri="{BB962C8B-B14F-4D97-AF65-F5344CB8AC3E}">
        <p14:creationId xmlns:p14="http://schemas.microsoft.com/office/powerpoint/2010/main" val="119721062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641" y="1882414"/>
            <a:ext cx="4852451" cy="2058353"/>
          </a:xfrm>
          <a:prstGeom prst="rect">
            <a:avLst/>
          </a:prstGeom>
          <a:noFill/>
          <a:ln>
            <a:noFill/>
          </a:ln>
        </p:spPr>
      </p:pic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Consider the Linear Resistive Circuit.</a:t>
            </a:r>
            <a:endParaRPr lang="en-US" alt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091357" y="520065"/>
            <a:ext cx="28136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aximum Power Transf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9A18F7-7D9A-634A-8335-717A0EBBE36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644" y="4631558"/>
            <a:ext cx="4858368" cy="190023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6">
            <a:extLst>
              <a:ext uri="{FF2B5EF4-FFF2-40B4-BE49-F238E27FC236}">
                <a16:creationId xmlns:a16="http://schemas.microsoft.com/office/drawing/2014/main" id="{E614896F-3C21-E249-B946-DD3430E5E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9" y="4214240"/>
            <a:ext cx="77485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Replace the entire circuit to the left by its Thevenin equivalent.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13673883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Replace the load current, </a:t>
            </a:r>
            <a:r>
              <a:rPr lang="en-US" sz="1800" i="1" dirty="0"/>
              <a:t>i</a:t>
            </a:r>
            <a:r>
              <a:rPr lang="en-US" sz="1800" i="1" baseline="-25000" dirty="0"/>
              <a:t>L</a:t>
            </a:r>
            <a:r>
              <a:rPr lang="en-US" sz="1800" dirty="0"/>
              <a:t>, by the circuit parameters as follows,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Substitute for </a:t>
            </a:r>
            <a:r>
              <a:rPr lang="en-US" sz="1800" i="1" dirty="0"/>
              <a:t>i</a:t>
            </a:r>
            <a:r>
              <a:rPr lang="en-US" sz="1800" i="1" baseline="-25000" dirty="0"/>
              <a:t>L</a:t>
            </a:r>
            <a:r>
              <a:rPr lang="en-US" sz="1800" i="1" dirty="0"/>
              <a:t>,</a:t>
            </a:r>
            <a:endParaRPr lang="en-US" alt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091357" y="520065"/>
            <a:ext cx="28136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aximum Power Transf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00162" y="1858008"/>
          <a:ext cx="1590412" cy="65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r:id="rId4" imgW="1040948" imgH="431613" progId="Equation.DSMT4">
                  <p:embed/>
                </p:oleObj>
              </mc:Choice>
              <mc:Fallback>
                <p:oleObj r:id="rId4" imgW="1040948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2" y="1858008"/>
                        <a:ext cx="1590412" cy="656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998" y="4271957"/>
            <a:ext cx="4858368" cy="190023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00162" y="3240608"/>
          <a:ext cx="2622681" cy="77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7" imgW="1701800" imgH="508000" progId="Equation.3">
                  <p:embed/>
                </p:oleObj>
              </mc:Choice>
              <mc:Fallback>
                <p:oleObj name="Equation" r:id="rId7" imgW="1701800" imgH="508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2" y="3240608"/>
                        <a:ext cx="2622681" cy="776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5862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478327" y="2597751"/>
            <a:ext cx="77485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Sketch a plot of </a:t>
            </a:r>
            <a:r>
              <a:rPr lang="en-US" sz="1800" i="1" dirty="0"/>
              <a:t>p</a:t>
            </a:r>
            <a:r>
              <a:rPr lang="en-US" sz="1800" i="1" baseline="-25000" dirty="0"/>
              <a:t>Load </a:t>
            </a:r>
            <a:r>
              <a:rPr lang="en-US" sz="1800" dirty="0"/>
              <a:t>vs. </a:t>
            </a:r>
            <a:r>
              <a:rPr lang="en-US" sz="1800" i="1" dirty="0"/>
              <a:t>R</a:t>
            </a:r>
            <a:r>
              <a:rPr lang="en-US" sz="1800" i="1" baseline="-25000" dirty="0"/>
              <a:t>Load</a:t>
            </a:r>
            <a:r>
              <a:rPr lang="en-US" sz="1800" dirty="0"/>
              <a:t> for given values of </a:t>
            </a:r>
            <a:r>
              <a:rPr lang="en-US" sz="1800" i="1" dirty="0"/>
              <a:t>v</a:t>
            </a:r>
            <a:r>
              <a:rPr lang="en-US" sz="1800" i="1" baseline="-25000" dirty="0"/>
              <a:t>Th </a:t>
            </a:r>
            <a:r>
              <a:rPr lang="en-US" sz="1800" dirty="0"/>
              <a:t>and </a:t>
            </a:r>
            <a:r>
              <a:rPr lang="en-US" sz="1800" i="1" dirty="0"/>
              <a:t>R</a:t>
            </a:r>
            <a:r>
              <a:rPr lang="en-US" sz="1800" i="1" baseline="-25000" dirty="0"/>
              <a:t>Th</a:t>
            </a:r>
            <a:r>
              <a:rPr lang="en-US" sz="1800" i="1" dirty="0"/>
              <a:t>,</a:t>
            </a: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091357" y="520065"/>
            <a:ext cx="28136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aximum Power Transfe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35485" y="1484790"/>
          <a:ext cx="2622681" cy="77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4" imgW="1701800" imgH="508000" progId="Equation.3">
                  <p:embed/>
                </p:oleObj>
              </mc:Choice>
              <mc:Fallback>
                <p:oleObj name="Equation" r:id="rId4" imgW="1701800" imgH="508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485" y="1484790"/>
                        <a:ext cx="2622681" cy="776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27" y="1059249"/>
            <a:ext cx="3728731" cy="141396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" name="Straight Arrow Connector 2"/>
          <p:cNvCxnSpPr/>
          <p:nvPr/>
        </p:nvCxnSpPr>
        <p:spPr>
          <a:xfrm>
            <a:off x="4634884" y="1888450"/>
            <a:ext cx="981408" cy="16493"/>
          </a:xfrm>
          <a:prstGeom prst="straightConnector1">
            <a:avLst/>
          </a:prstGeom>
          <a:ln w="762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776726" y="3343903"/>
            <a:ext cx="5442911" cy="2828292"/>
            <a:chOff x="1776726" y="3343903"/>
            <a:chExt cx="5442911" cy="2828292"/>
          </a:xfrm>
        </p:grpSpPr>
        <p:pic>
          <p:nvPicPr>
            <p:cNvPr id="5" name="Picture 4"/>
            <p:cNvPicPr/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726" y="3343903"/>
              <a:ext cx="5442911" cy="282829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Rectangle 3"/>
            <p:cNvSpPr/>
            <p:nvPr/>
          </p:nvSpPr>
          <p:spPr>
            <a:xfrm>
              <a:off x="4141081" y="5922895"/>
              <a:ext cx="660794" cy="234711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rgbClr val="FF0000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252637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091357" y="520065"/>
            <a:ext cx="28136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aximum Power Transf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99602" y="5710650"/>
            <a:ext cx="32718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et </a:t>
            </a:r>
            <a:r>
              <a:rPr lang="en-US" i="1" dirty="0">
                <a:solidFill>
                  <a:srgbClr val="0070C0"/>
                </a:solidFill>
              </a:rPr>
              <a:t>R</a:t>
            </a:r>
            <a:r>
              <a:rPr lang="en-US" i="1" baseline="-25000" dirty="0">
                <a:solidFill>
                  <a:srgbClr val="0070C0"/>
                </a:solidFill>
              </a:rPr>
              <a:t>Load</a:t>
            </a:r>
            <a:r>
              <a:rPr lang="en-US" dirty="0">
                <a:solidFill>
                  <a:srgbClr val="0070C0"/>
                </a:solidFill>
              </a:rPr>
              <a:t>  value so that the  </a:t>
            </a:r>
            <a:r>
              <a:rPr lang="en-US" i="1" dirty="0">
                <a:solidFill>
                  <a:srgbClr val="0070C0"/>
                </a:solidFill>
              </a:rPr>
              <a:t>p</a:t>
            </a:r>
            <a:r>
              <a:rPr lang="en-US" i="1" baseline="-25000" dirty="0">
                <a:solidFill>
                  <a:srgbClr val="0070C0"/>
                </a:solidFill>
              </a:rPr>
              <a:t>Load </a:t>
            </a:r>
            <a:r>
              <a:rPr lang="en-US" i="1" dirty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vs. </a:t>
            </a:r>
            <a:r>
              <a:rPr lang="en-US" i="1" dirty="0">
                <a:solidFill>
                  <a:srgbClr val="0070C0"/>
                </a:solidFill>
              </a:rPr>
              <a:t>R</a:t>
            </a:r>
            <a:r>
              <a:rPr lang="en-US" i="1" baseline="-25000" dirty="0">
                <a:solidFill>
                  <a:srgbClr val="0070C0"/>
                </a:solidFill>
              </a:rPr>
              <a:t>Load</a:t>
            </a:r>
            <a:r>
              <a:rPr lang="en-US" dirty="0">
                <a:solidFill>
                  <a:srgbClr val="0070C0"/>
                </a:solidFill>
              </a:rPr>
              <a:t>  plot is at its maximum value.</a:t>
            </a:r>
          </a:p>
        </p:txBody>
      </p:sp>
      <p:sp>
        <p:nvSpPr>
          <p:cNvPr id="6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For a given circuit, we recognize that its parameters are fixed, i.e., </a:t>
            </a:r>
            <a:r>
              <a:rPr lang="en-US" sz="1800" i="1" dirty="0"/>
              <a:t>v</a:t>
            </a:r>
            <a:r>
              <a:rPr lang="en-US" sz="1800" i="1" baseline="-25000" dirty="0"/>
              <a:t>Th  </a:t>
            </a:r>
            <a:r>
              <a:rPr lang="en-US" sz="1800" dirty="0"/>
              <a:t>and </a:t>
            </a:r>
            <a:r>
              <a:rPr lang="en-US" sz="1800" i="1" dirty="0"/>
              <a:t>R</a:t>
            </a:r>
            <a:r>
              <a:rPr lang="en-US" sz="1800" i="1" baseline="-25000" dirty="0"/>
              <a:t>Th</a:t>
            </a:r>
            <a:r>
              <a:rPr lang="en-US" sz="1800" dirty="0"/>
              <a:t>, and the goal is to set the adjustable value of  </a:t>
            </a:r>
            <a:r>
              <a:rPr lang="en-US" sz="1800" i="1" dirty="0"/>
              <a:t>R</a:t>
            </a:r>
            <a:r>
              <a:rPr lang="en-US" sz="1800" i="1" baseline="-25000" dirty="0"/>
              <a:t>Load</a:t>
            </a:r>
            <a:r>
              <a:rPr lang="en-US" sz="1800" dirty="0"/>
              <a:t>  so that  </a:t>
            </a:r>
            <a:r>
              <a:rPr lang="en-US" sz="1800" i="1" dirty="0"/>
              <a:t>p</a:t>
            </a:r>
            <a:r>
              <a:rPr lang="en-US" sz="1800" i="1" baseline="-25000" dirty="0"/>
              <a:t>Load </a:t>
            </a:r>
            <a:r>
              <a:rPr lang="en-US" sz="1800" i="1" dirty="0"/>
              <a:t> </a:t>
            </a:r>
            <a:r>
              <a:rPr lang="en-US" sz="1800" dirty="0"/>
              <a:t>is maximum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33171" y="2593472"/>
            <a:ext cx="5442911" cy="2929032"/>
            <a:chOff x="533171" y="2593472"/>
            <a:chExt cx="5442911" cy="2929032"/>
          </a:xfrm>
        </p:grpSpPr>
        <p:pic>
          <p:nvPicPr>
            <p:cNvPr id="5" name="Picture 4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171" y="2593472"/>
              <a:ext cx="5442911" cy="282829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" name="Picture 2" descr="Screen Shot 2016-02-29 at 9.42.07 A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92947" y="5172861"/>
              <a:ext cx="1262598" cy="349643"/>
            </a:xfrm>
            <a:prstGeom prst="rect">
              <a:avLst/>
            </a:prstGeom>
          </p:spPr>
        </p:pic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92783" y="5503505"/>
          <a:ext cx="1300164" cy="122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6" imgW="812447" imgH="761669" progId="Equation.DSMT4">
                  <p:embed/>
                </p:oleObj>
              </mc:Choice>
              <mc:Fallback>
                <p:oleObj r:id="rId6" imgW="812447" imgH="7616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783" y="5503505"/>
                        <a:ext cx="1300164" cy="1223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88244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Differentiate  </a:t>
            </a:r>
            <a:r>
              <a:rPr lang="en-US" sz="1800" i="1" dirty="0"/>
              <a:t>p</a:t>
            </a:r>
            <a:r>
              <a:rPr lang="en-US" sz="1800" i="1" baseline="-25000" dirty="0"/>
              <a:t>Load </a:t>
            </a:r>
            <a:r>
              <a:rPr lang="en-US" sz="1800" i="1" dirty="0"/>
              <a:t> </a:t>
            </a:r>
            <a:r>
              <a:rPr lang="en-US" sz="1800" dirty="0"/>
              <a:t>with respect to </a:t>
            </a:r>
            <a:r>
              <a:rPr lang="en-US" sz="1800" i="1" dirty="0"/>
              <a:t>R</a:t>
            </a:r>
            <a:r>
              <a:rPr lang="en-US" sz="1800" i="1" baseline="-25000" dirty="0"/>
              <a:t>Load</a:t>
            </a:r>
            <a:r>
              <a:rPr lang="en-US" sz="1800" i="1" dirty="0"/>
              <a:t>,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Setting to zero will result in maximum power,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It is clear that is equal to zero when,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is results in the following important relation,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091357" y="520065"/>
            <a:ext cx="28136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Maximum Power Transf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00149" y="1886583"/>
          <a:ext cx="4774117" cy="74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r:id="rId4" imgW="3124200" imgH="482600" progId="Equation.DSMT4">
                  <p:embed/>
                </p:oleObj>
              </mc:Choice>
              <mc:Fallback>
                <p:oleObj r:id="rId4" imgW="3124200" imgH="482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49" y="1886583"/>
                        <a:ext cx="4774117" cy="742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00149" y="3259909"/>
          <a:ext cx="1300164" cy="122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r:id="rId6" imgW="812447" imgH="761669" progId="Equation.DSMT4">
                  <p:embed/>
                </p:oleObj>
              </mc:Choice>
              <mc:Fallback>
                <p:oleObj r:id="rId6" imgW="812447" imgH="76166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49" y="3259909"/>
                        <a:ext cx="1300164" cy="1223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00148" y="4878482"/>
          <a:ext cx="3589687" cy="39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r:id="rId8" imgW="2171700" imgH="241300" progId="Equation.DSMT4">
                  <p:embed/>
                </p:oleObj>
              </mc:Choice>
              <mc:Fallback>
                <p:oleObj r:id="rId8" imgW="2171700" imgH="2413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48" y="4878482"/>
                        <a:ext cx="3589687" cy="393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00148" y="5930201"/>
          <a:ext cx="1200152" cy="38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10" imgW="723600" imgH="228600" progId="Equation.3">
                  <p:embed/>
                </p:oleObj>
              </mc:Choice>
              <mc:Fallback>
                <p:oleObj name="Equation" r:id="rId10" imgW="723600" imgH="2286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48" y="5930201"/>
                        <a:ext cx="1200152" cy="38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857701" y="5930201"/>
            <a:ext cx="1797873" cy="518566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9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9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7949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8110986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34290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Like the resistor, the capacitor exhibits an algebraic relationship between its branch voltage and the stored charge on its plate.</a:t>
            </a:r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ime varying voltage applied across the capacitor will </a:t>
            </a:r>
            <a:r>
              <a:rPr lang="en-US" sz="1800" i="1" u="sng" dirty="0">
                <a:solidFill>
                  <a:srgbClr val="FF0000"/>
                </a:solidFill>
              </a:rPr>
              <a:t>induce current </a:t>
            </a:r>
            <a:r>
              <a:rPr lang="en-US" sz="1800" dirty="0"/>
              <a:t>flow in the capacitor caused by charge variations through the charging process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Constant voltage (DC) applied across the capacitor will result in </a:t>
            </a:r>
            <a:r>
              <a:rPr lang="en-US" sz="1800" b="1" dirty="0">
                <a:solidFill>
                  <a:srgbClr val="FF0000"/>
                </a:solidFill>
              </a:rPr>
              <a:t>zero capacitor current.</a:t>
            </a:r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b="1" dirty="0">
              <a:solidFill>
                <a:srgbClr val="FF0000"/>
              </a:solidFill>
            </a:endParaRPr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If the voltage across the capacitor changes its value instantly i.e. </a:t>
            </a:r>
            <a:r>
              <a:rPr lang="en-US" sz="1800" dirty="0" err="1"/>
              <a:t>dt</a:t>
            </a:r>
            <a:r>
              <a:rPr lang="en-US" sz="1800" dirty="0"/>
              <a:t>=0, then </a:t>
            </a:r>
            <a:r>
              <a:rPr lang="en-US" sz="1800" b="1" dirty="0">
                <a:solidFill>
                  <a:srgbClr val="FF0000"/>
                </a:solidFill>
              </a:rPr>
              <a:t>an infinite current </a:t>
            </a:r>
            <a:r>
              <a:rPr lang="en-US" sz="1800" dirty="0"/>
              <a:t>is required. hence,</a:t>
            </a:r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12" name="TextBox 72"/>
          <p:cNvSpPr txBox="1">
            <a:spLocks noChangeArrowheads="1"/>
          </p:cNvSpPr>
          <p:nvPr/>
        </p:nvSpPr>
        <p:spPr bwMode="auto">
          <a:xfrm>
            <a:off x="3200407" y="520065"/>
            <a:ext cx="25955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Capacitor Observ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0407" y="2179367"/>
          <a:ext cx="15192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863600" imgH="241300" progId="Equation.3">
                  <p:embed/>
                </p:oleObj>
              </mc:Choice>
              <mc:Fallback>
                <p:oleObj name="Equation" r:id="rId4" imgW="863600" imgH="2413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7" y="2179367"/>
                        <a:ext cx="1519238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BF63A0F-7ADE-D944-883B-3102203BEE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525797"/>
            <a:ext cx="9144000" cy="900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42016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4524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When time varying current is applied across the inductor, it </a:t>
            </a:r>
            <a:r>
              <a:rPr lang="en-US" sz="1800" u="sng" dirty="0">
                <a:solidFill>
                  <a:srgbClr val="FF0000"/>
                </a:solidFill>
              </a:rPr>
              <a:t>induces voltage across</a:t>
            </a:r>
            <a:r>
              <a:rPr lang="en-US" sz="1800" dirty="0"/>
              <a:t> the inductor winding caused by magnetic field variation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When the inductor </a:t>
            </a:r>
            <a:r>
              <a:rPr lang="en-US" sz="1800" b="1" dirty="0">
                <a:solidFill>
                  <a:srgbClr val="FF0000"/>
                </a:solidFill>
              </a:rPr>
              <a:t>current is a fixed DC value</a:t>
            </a:r>
            <a:r>
              <a:rPr lang="en-US" sz="1800" dirty="0"/>
              <a:t>, there is </a:t>
            </a:r>
            <a:r>
              <a:rPr lang="en-US" sz="1800" b="1" dirty="0">
                <a:solidFill>
                  <a:srgbClr val="FF0000"/>
                </a:solidFill>
              </a:rPr>
              <a:t>no voltage </a:t>
            </a:r>
            <a:r>
              <a:rPr lang="en-US" sz="1800" dirty="0"/>
              <a:t>induced across it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If the inductor current changes its value instantly i.e. </a:t>
            </a:r>
            <a:r>
              <a:rPr lang="en-US" sz="1800" dirty="0" err="1"/>
              <a:t>dt</a:t>
            </a:r>
            <a:r>
              <a:rPr lang="en-US" sz="1800" dirty="0"/>
              <a:t>=0, then the resultant induced voltage will be infinity. hence, </a:t>
            </a:r>
          </a:p>
          <a:p>
            <a:pPr marL="342900" lvl="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i="1" dirty="0"/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</p:txBody>
      </p:sp>
      <p:sp>
        <p:nvSpPr>
          <p:cNvPr id="12" name="TextBox 72"/>
          <p:cNvSpPr txBox="1">
            <a:spLocks noChangeArrowheads="1"/>
          </p:cNvSpPr>
          <p:nvPr/>
        </p:nvSpPr>
        <p:spPr bwMode="auto">
          <a:xfrm>
            <a:off x="3277352" y="520065"/>
            <a:ext cx="24416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Inductor Observa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06738" y="1751805"/>
          <a:ext cx="13858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787400" imgH="393700" progId="Equation.3">
                  <p:embed/>
                </p:oleObj>
              </mc:Choice>
              <mc:Fallback>
                <p:oleObj name="Equation" r:id="rId4" imgW="787400" imgH="3937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751805"/>
                        <a:ext cx="1385887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2960" y="889397"/>
            <a:ext cx="75496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Like the resistor, the inductor exhibits an algebraic relationship between its terminal current and the induced magnetic flux in the core.</a:t>
            </a:r>
          </a:p>
        </p:txBody>
      </p:sp>
      <p:pic>
        <p:nvPicPr>
          <p:cNvPr id="7" name="Picture 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96" y="100787"/>
            <a:ext cx="1503306" cy="838555"/>
          </a:xfrm>
          <a:prstGeom prst="rect">
            <a:avLst/>
          </a:prstGeom>
        </p:spPr>
      </p:pic>
      <p:pic>
        <p:nvPicPr>
          <p:cNvPr id="8" name="Picture 7" descr="http://www.coilws.com/images/custom_wind-products/toroidal-choke-ip.jpg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 rot="9967420">
            <a:off x="837337" y="127762"/>
            <a:ext cx="1058915" cy="78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4050380" y="150733"/>
            <a:ext cx="88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RECAL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14FF44A-56A2-0140-A1E7-9DA3AE3F634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7085" y="5337917"/>
            <a:ext cx="7759700" cy="96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050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Energy is the multiplication of power (watts) and time (second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Power is the amount of energy required or expended for a given unit of tim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Where p is power in watts (W), w is energy in joules (J), and t is time in seconds (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law of conservation of energy states that the total power generated in a given electrical network must equal the total power dissipated in the same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386376" y="520065"/>
            <a:ext cx="2223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Electrical Quant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BBA5458-4E02-174E-90BC-46DD116DE057}"/>
                  </a:ext>
                </a:extLst>
              </p:cNvPr>
              <p:cNvSpPr txBox="1"/>
              <p:nvPr/>
            </p:nvSpPr>
            <p:spPr>
              <a:xfrm>
                <a:off x="3538918" y="2375199"/>
                <a:ext cx="1496500" cy="5407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i="1" dirty="0"/>
                  <a:t>p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𝐸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BBA5458-4E02-174E-90BC-46DD116DE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918" y="2375199"/>
                <a:ext cx="1496500" cy="540725"/>
              </a:xfrm>
              <a:prstGeom prst="rect">
                <a:avLst/>
              </a:prstGeom>
              <a:blipFill>
                <a:blip r:embed="rId3"/>
                <a:stretch>
                  <a:fillRect l="-9322" r="-5932"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C3539E-352E-C241-B1E2-44E0559828FC}"/>
                  </a:ext>
                </a:extLst>
              </p:cNvPr>
              <p:cNvSpPr txBox="1"/>
              <p:nvPr/>
            </p:nvSpPr>
            <p:spPr>
              <a:xfrm>
                <a:off x="2365327" y="3988672"/>
                <a:ext cx="3843681" cy="5980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i="1" dirty="0"/>
                  <a:t>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𝐸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𝐸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𝑞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𝑞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C3539E-352E-C241-B1E2-44E055982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327" y="3988672"/>
                <a:ext cx="3843681" cy="598049"/>
              </a:xfrm>
              <a:prstGeom prst="rect">
                <a:avLst/>
              </a:prstGeom>
              <a:blipFill>
                <a:blip r:embed="rId4"/>
                <a:stretch>
                  <a:fillRect l="-3289" r="-131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093132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If the circuit consists only of direct current and voltage sources (dc), then the capacitor behaves as an open circuit, and the inductor behaves as a short circuit.</a:t>
            </a:r>
            <a:endParaRPr lang="en-US" alt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1930725" y="520065"/>
            <a:ext cx="51349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RLC circuits with DC sources and </a:t>
            </a:r>
            <a:r>
              <a:rPr lang="en-US" sz="1800" u="sng" dirty="0">
                <a:solidFill>
                  <a:srgbClr val="FF0000"/>
                </a:solidFill>
              </a:rPr>
              <a:t>NO Switching</a:t>
            </a:r>
          </a:p>
          <a:p>
            <a:pPr algn="ctr"/>
            <a:r>
              <a:rPr lang="en-US" sz="1800" u="sng" dirty="0">
                <a:solidFill>
                  <a:srgbClr val="FF0000"/>
                </a:solidFill>
              </a:rPr>
              <a:t>(Steady-stat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5512" y="3076504"/>
            <a:ext cx="4905340" cy="1881259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4248151" y="3357561"/>
            <a:ext cx="528637" cy="35718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248150" y="4357419"/>
            <a:ext cx="528637" cy="357187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C65950-EF61-3142-A018-189ED6133497}"/>
              </a:ext>
            </a:extLst>
          </p:cNvPr>
          <p:cNvSpPr txBox="1"/>
          <p:nvPr/>
        </p:nvSpPr>
        <p:spPr>
          <a:xfrm>
            <a:off x="1562534" y="5395622"/>
            <a:ext cx="6809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nder DC conditions </a:t>
            </a:r>
            <a:r>
              <a:rPr lang="en-US" dirty="0"/>
              <a:t>– the circuit has been undisturbed for a long time</a:t>
            </a:r>
          </a:p>
        </p:txBody>
      </p:sp>
    </p:spTree>
    <p:extLst>
      <p:ext uri="{BB962C8B-B14F-4D97-AF65-F5344CB8AC3E}">
        <p14:creationId xmlns:p14="http://schemas.microsoft.com/office/powerpoint/2010/main" val="1237794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2657097" y="1281227"/>
            <a:ext cx="499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u="sng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MPORTANT DEFINITIONS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2764384" y="520065"/>
            <a:ext cx="34676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Natural Response of RC circu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EACD410-7776-2645-A008-233B3EE2878A}"/>
                  </a:ext>
                </a:extLst>
              </p:cNvPr>
              <p:cNvSpPr/>
              <p:nvPr/>
            </p:nvSpPr>
            <p:spPr>
              <a:xfrm>
                <a:off x="436279" y="2088699"/>
                <a:ext cx="13874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𝑓𝑖𝑛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EACD410-7776-2645-A008-233B3EE287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79" y="2088699"/>
                <a:ext cx="1387431" cy="369332"/>
              </a:xfrm>
              <a:prstGeom prst="rect">
                <a:avLst/>
              </a:prstGeom>
              <a:blipFill>
                <a:blip r:embed="rId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834B82-EE56-DF4B-B30E-4BF814E66BBA}"/>
                  </a:ext>
                </a:extLst>
              </p:cNvPr>
              <p:cNvSpPr txBox="1"/>
              <p:nvPr/>
            </p:nvSpPr>
            <p:spPr>
              <a:xfrm>
                <a:off x="2192831" y="3139355"/>
                <a:ext cx="47895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𝑎𝑝𝑎𝑐𝑖𝑡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𝑜𝑙𝑡𝑎𝑔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𝑢𝑠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𝑒𝑓𝑜𝑟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834B82-EE56-DF4B-B30E-4BF814E66B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831" y="3139355"/>
                <a:ext cx="4789516" cy="276999"/>
              </a:xfrm>
              <a:prstGeom prst="rect">
                <a:avLst/>
              </a:prstGeom>
              <a:blipFill>
                <a:blip r:embed="rId4"/>
                <a:stretch>
                  <a:fillRect t="-434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9BB70A2C-09BB-794C-A701-00C637190CD9}"/>
              </a:ext>
            </a:extLst>
          </p:cNvPr>
          <p:cNvSpPr txBox="1"/>
          <p:nvPr/>
        </p:nvSpPr>
        <p:spPr>
          <a:xfrm>
            <a:off x="1628081" y="2631616"/>
            <a:ext cx="244781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For t &lt; 0, we let 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4B5813-F415-6945-BFE4-5ACF0E64DBED}"/>
              </a:ext>
            </a:extLst>
          </p:cNvPr>
          <p:cNvSpPr/>
          <p:nvPr/>
        </p:nvSpPr>
        <p:spPr>
          <a:xfrm>
            <a:off x="1504791" y="3933118"/>
            <a:ext cx="17491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or t &gt; 0, we let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EE2BCD2-0429-3048-B8F9-9D54E7EC7B0C}"/>
                  </a:ext>
                </a:extLst>
              </p:cNvPr>
              <p:cNvSpPr txBox="1"/>
              <p:nvPr/>
            </p:nvSpPr>
            <p:spPr>
              <a:xfrm>
                <a:off x="2192831" y="4680714"/>
                <a:ext cx="46468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𝑎𝑝𝑎𝑐𝑖𝑡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𝑜𝑙𝑡𝑎𝑔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𝑢𝑠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𝑓𝑡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EE2BCD2-0429-3048-B8F9-9D54E7EC7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831" y="4680714"/>
                <a:ext cx="4646850" cy="276999"/>
              </a:xfrm>
              <a:prstGeom prst="rect">
                <a:avLst/>
              </a:prstGeom>
              <a:blipFill>
                <a:blip r:embed="rId5"/>
                <a:stretch>
                  <a:fillRect t="-9091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9DE7F6F-1B55-FD43-ABE8-D511B3E9D4CB}"/>
              </a:ext>
            </a:extLst>
          </p:cNvPr>
          <p:cNvSpPr txBox="1"/>
          <p:nvPr/>
        </p:nvSpPr>
        <p:spPr>
          <a:xfrm>
            <a:off x="436279" y="5702157"/>
            <a:ext cx="28582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refore, for the capacitor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B40BF12-696D-9E43-910C-2FF6D6A4C418}"/>
                  </a:ext>
                </a:extLst>
              </p:cNvPr>
              <p:cNvSpPr/>
              <p:nvPr/>
            </p:nvSpPr>
            <p:spPr>
              <a:xfrm>
                <a:off x="3134254" y="6152741"/>
                <a:ext cx="25106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B40BF12-696D-9E43-910C-2FF6D6A4C4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254" y="6152741"/>
                <a:ext cx="2510624" cy="369332"/>
              </a:xfrm>
              <a:prstGeom prst="rect">
                <a:avLst/>
              </a:prstGeom>
              <a:blipFill>
                <a:blip r:embed="rId6"/>
                <a:stretch>
                  <a:fillRect t="-32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1766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1729032" y="299887"/>
            <a:ext cx="47369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Finding the Natural Response of RC circu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5566" y="1519030"/>
                <a:ext cx="61990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00050" indent="-400050">
                  <a:buAutoNum type="romanUcParenR"/>
                </a:pPr>
                <a:r>
                  <a:rPr lang="en-US" b="1" dirty="0">
                    <a:solidFill>
                      <a:srgbClr val="0000FF"/>
                    </a:solidFill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for t &lt; 0 (Before the switching action took place)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66" y="1519030"/>
                <a:ext cx="6199005" cy="369332"/>
              </a:xfrm>
              <a:prstGeom prst="rect">
                <a:avLst/>
              </a:prstGeom>
              <a:blipFill>
                <a:blip r:embed="rId4"/>
                <a:stretch>
                  <a:fillRect l="-818" t="-10345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19AA968-C806-0343-ACF8-95285DC6267A}"/>
              </a:ext>
            </a:extLst>
          </p:cNvPr>
          <p:cNvSpPr txBox="1"/>
          <p:nvPr/>
        </p:nvSpPr>
        <p:spPr>
          <a:xfrm>
            <a:off x="308354" y="996388"/>
            <a:ext cx="2841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follow two-step proces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888AC93-12AC-7B41-93A7-57C83679D5A8}"/>
                  </a:ext>
                </a:extLst>
              </p:cNvPr>
              <p:cNvSpPr/>
              <p:nvPr/>
            </p:nvSpPr>
            <p:spPr>
              <a:xfrm>
                <a:off x="3046203" y="2830506"/>
                <a:ext cx="15356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888AC93-12AC-7B41-93A7-57C83679D5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203" y="2830506"/>
                <a:ext cx="1535677" cy="369332"/>
              </a:xfrm>
              <a:prstGeom prst="rect">
                <a:avLst/>
              </a:prstGeom>
              <a:blipFill>
                <a:blip r:embed="rId5"/>
                <a:stretch>
                  <a:fillRect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26B49E70-8D05-5E4C-842F-CAA54792CD3C}"/>
              </a:ext>
            </a:extLst>
          </p:cNvPr>
          <p:cNvSpPr txBox="1"/>
          <p:nvPr/>
        </p:nvSpPr>
        <p:spPr>
          <a:xfrm>
            <a:off x="824905" y="2091842"/>
            <a:ext cx="7332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t, since we have </a:t>
            </a:r>
            <a:r>
              <a:rPr lang="en-US" b="1" u="sng" dirty="0"/>
              <a:t>dc sources and no switching action </a:t>
            </a:r>
            <a:r>
              <a:rPr lang="en-US" dirty="0"/>
              <a:t>for long time, the capacitor voltage is constant and is equal to,</a:t>
            </a:r>
          </a:p>
          <a:p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569E88B-C12E-6348-A745-07494FEFFD72}"/>
              </a:ext>
            </a:extLst>
          </p:cNvPr>
          <p:cNvSpPr/>
          <p:nvPr/>
        </p:nvSpPr>
        <p:spPr>
          <a:xfrm>
            <a:off x="5055891" y="2849320"/>
            <a:ext cx="1840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For all time t &lt; 0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5A4D22-252E-054C-8637-C6ED69C13E6E}"/>
                  </a:ext>
                </a:extLst>
              </p:cNvPr>
              <p:cNvSpPr txBox="1"/>
              <p:nvPr/>
            </p:nvSpPr>
            <p:spPr>
              <a:xfrm>
                <a:off x="695566" y="3372629"/>
                <a:ext cx="59179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II)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for t &gt; 0 (After the switching action took place)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75A4D22-252E-054C-8637-C6ED69C13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66" y="3372629"/>
                <a:ext cx="5917902" cy="369332"/>
              </a:xfrm>
              <a:prstGeom prst="rect">
                <a:avLst/>
              </a:prstGeom>
              <a:blipFill>
                <a:blip r:embed="rId6"/>
                <a:stretch>
                  <a:fillRect l="-857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3B9A2CC5-E93A-A048-9F2C-C2F7B18849F3}"/>
              </a:ext>
            </a:extLst>
          </p:cNvPr>
          <p:cNvGrpSpPr/>
          <p:nvPr/>
        </p:nvGrpSpPr>
        <p:grpSpPr>
          <a:xfrm>
            <a:off x="191059" y="3914752"/>
            <a:ext cx="2030333" cy="2147890"/>
            <a:chOff x="6043403" y="4019983"/>
            <a:chExt cx="2313627" cy="2357007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A897026D-0FF8-EF44-ABD1-FB99E1394378}"/>
                </a:ext>
              </a:extLst>
            </p:cNvPr>
            <p:cNvPicPr/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3403" y="4019983"/>
              <a:ext cx="2313627" cy="2357007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3FA8232-6A0C-DE43-944A-B554CF91AFA4}"/>
                </a:ext>
              </a:extLst>
            </p:cNvPr>
            <p:cNvSpPr/>
            <p:nvPr/>
          </p:nvSpPr>
          <p:spPr>
            <a:xfrm>
              <a:off x="6232000" y="4397339"/>
              <a:ext cx="189348" cy="4109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23000" sx="1000" sy="1000" rotWithShape="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9C0C7B65-FC3E-054B-9B6B-14E54EC52CF0}"/>
              </a:ext>
            </a:extLst>
          </p:cNvPr>
          <p:cNvSpPr txBox="1"/>
          <p:nvPr/>
        </p:nvSpPr>
        <p:spPr>
          <a:xfrm>
            <a:off x="356563" y="5921661"/>
            <a:ext cx="161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new circuit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A68C418-78D3-8A43-B155-4FCAC71CB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8837" y="4998689"/>
          <a:ext cx="2362788" cy="68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8" imgW="1384200" imgH="406080" progId="Equation.3">
                  <p:embed/>
                </p:oleObj>
              </mc:Choice>
              <mc:Fallback>
                <p:oleObj name="Equation" r:id="rId8" imgW="1384200" imgH="406080" progId="Equation.3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A68C418-78D3-8A43-B155-4FCAC71CB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37" y="4998689"/>
                        <a:ext cx="2362788" cy="689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6CFB433-C375-7E40-B207-05DBD95F3E00}"/>
                  </a:ext>
                </a:extLst>
              </p:cNvPr>
              <p:cNvSpPr/>
              <p:nvPr/>
            </p:nvSpPr>
            <p:spPr>
              <a:xfrm>
                <a:off x="5419060" y="4375851"/>
                <a:ext cx="2951021" cy="6043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 </m:t>
                        </m:r>
                        <m:f>
                          <m:f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6CFB433-C375-7E40-B207-05DBD95F3E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060" y="4375851"/>
                <a:ext cx="2951021" cy="604333"/>
              </a:xfrm>
              <a:prstGeom prst="rect">
                <a:avLst/>
              </a:prstGeom>
              <a:blipFill>
                <a:blip r:embed="rId10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F77A21F7-CAA8-784A-B1AA-6A77108826ED}"/>
              </a:ext>
            </a:extLst>
          </p:cNvPr>
          <p:cNvSpPr txBox="1"/>
          <p:nvPr/>
        </p:nvSpPr>
        <p:spPr>
          <a:xfrm>
            <a:off x="2215065" y="3942797"/>
            <a:ext cx="25902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n ordinary 1</a:t>
            </a:r>
            <a:r>
              <a:rPr lang="en-US" baseline="30000" dirty="0">
                <a:solidFill>
                  <a:srgbClr val="0070C0"/>
                </a:solidFill>
              </a:rPr>
              <a:t>st</a:t>
            </a:r>
            <a:r>
              <a:rPr lang="en-US" dirty="0">
                <a:solidFill>
                  <a:srgbClr val="0070C0"/>
                </a:solidFill>
              </a:rPr>
              <a:t> order DEQ with constant coeffici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C36838-C5A6-AE4F-81B2-4DE9B211E030}"/>
                  </a:ext>
                </a:extLst>
              </p:cNvPr>
              <p:cNvSpPr txBox="1"/>
              <p:nvPr/>
            </p:nvSpPr>
            <p:spPr>
              <a:xfrm>
                <a:off x="5486688" y="5161581"/>
                <a:ext cx="3286465" cy="1520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𝐶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 is the overall </a:t>
                </a:r>
                <a:r>
                  <a:rPr lang="en-US" dirty="0">
                    <a:solidFill>
                      <a:srgbClr val="FF0000"/>
                    </a:solidFill>
                  </a:rPr>
                  <a:t>time constant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is the </a:t>
                </a:r>
                <a:r>
                  <a:rPr lang="en-US" dirty="0">
                    <a:solidFill>
                      <a:srgbClr val="FF0000"/>
                    </a:solidFill>
                  </a:rPr>
                  <a:t>initial capacitor value</a:t>
                </a:r>
                <a:r>
                  <a:rPr lang="en-US" dirty="0">
                    <a:solidFill>
                      <a:srgbClr val="0070C0"/>
                    </a:solidFill>
                  </a:rPr>
                  <a:t> across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0C36838-C5A6-AE4F-81B2-4DE9B211E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688" y="5161581"/>
                <a:ext cx="3286465" cy="1520160"/>
              </a:xfrm>
              <a:prstGeom prst="rect">
                <a:avLst/>
              </a:prstGeom>
              <a:blipFill>
                <a:blip r:embed="rId11"/>
                <a:stretch>
                  <a:fillRect l="-1544" t="-826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3080BDDE-7DD7-9041-9FB6-E0203BF91A12}"/>
              </a:ext>
            </a:extLst>
          </p:cNvPr>
          <p:cNvSpPr/>
          <p:nvPr/>
        </p:nvSpPr>
        <p:spPr>
          <a:xfrm>
            <a:off x="5868295" y="3923358"/>
            <a:ext cx="2052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General solution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3B29109D-FED8-684D-8493-DF26707954AD}"/>
              </a:ext>
            </a:extLst>
          </p:cNvPr>
          <p:cNvSpPr/>
          <p:nvPr/>
        </p:nvSpPr>
        <p:spPr>
          <a:xfrm>
            <a:off x="5437559" y="4292690"/>
            <a:ext cx="3028749" cy="2482149"/>
          </a:xfrm>
          <a:prstGeom prst="roundRect">
            <a:avLst/>
          </a:prstGeom>
          <a:solidFill>
            <a:schemeClr val="accent3">
              <a:lumMod val="60000"/>
              <a:lumOff val="40000"/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E1AA885E-EC49-6142-BCA6-04AD8A3D0876}"/>
              </a:ext>
            </a:extLst>
          </p:cNvPr>
          <p:cNvSpPr/>
          <p:nvPr/>
        </p:nvSpPr>
        <p:spPr>
          <a:xfrm>
            <a:off x="2115856" y="4800600"/>
            <a:ext cx="2788653" cy="967752"/>
          </a:xfrm>
          <a:prstGeom prst="roundRect">
            <a:avLst/>
          </a:prstGeom>
          <a:solidFill>
            <a:schemeClr val="accent3">
              <a:lumMod val="60000"/>
              <a:lumOff val="40000"/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>
            <a:extLst>
              <a:ext uri="{FF2B5EF4-FFF2-40B4-BE49-F238E27FC236}">
                <a16:creationId xmlns:a16="http://schemas.microsoft.com/office/drawing/2014/main" id="{BB044D50-0FEA-8D4B-A27A-EBC1C8DEAB1F}"/>
              </a:ext>
            </a:extLst>
          </p:cNvPr>
          <p:cNvSpPr/>
          <p:nvPr/>
        </p:nvSpPr>
        <p:spPr>
          <a:xfrm>
            <a:off x="4977245" y="4980184"/>
            <a:ext cx="441815" cy="3500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1040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1729032" y="299887"/>
            <a:ext cx="47369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Finding the Natural Response of RC circu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5566" y="1519030"/>
                <a:ext cx="13966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0000FF"/>
                    </a:solidFill>
                  </a:rPr>
                  <a:t>1) W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66" y="1519030"/>
                <a:ext cx="1396664" cy="369332"/>
              </a:xfrm>
              <a:prstGeom prst="rect">
                <a:avLst/>
              </a:prstGeom>
              <a:blipFill>
                <a:blip r:embed="rId3"/>
                <a:stretch>
                  <a:fillRect l="-901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19AA968-C806-0343-ACF8-95285DC6267A}"/>
              </a:ext>
            </a:extLst>
          </p:cNvPr>
          <p:cNvSpPr txBox="1"/>
          <p:nvPr/>
        </p:nvSpPr>
        <p:spPr>
          <a:xfrm>
            <a:off x="308354" y="996388"/>
            <a:ext cx="2144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ice the following: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3B29109D-FED8-684D-8493-DF26707954AD}"/>
              </a:ext>
            </a:extLst>
          </p:cNvPr>
          <p:cNvSpPr/>
          <p:nvPr/>
        </p:nvSpPr>
        <p:spPr>
          <a:xfrm>
            <a:off x="928977" y="1970743"/>
            <a:ext cx="4708298" cy="684281"/>
          </a:xfrm>
          <a:prstGeom prst="roundRect">
            <a:avLst/>
          </a:prstGeom>
          <a:solidFill>
            <a:schemeClr val="accent3">
              <a:lumMod val="60000"/>
              <a:lumOff val="40000"/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>
            <a:extLst>
              <a:ext uri="{FF2B5EF4-FFF2-40B4-BE49-F238E27FC236}">
                <a16:creationId xmlns:a16="http://schemas.microsoft.com/office/drawing/2014/main" id="{BB044D50-0FEA-8D4B-A27A-EBC1C8DEAB1F}"/>
              </a:ext>
            </a:extLst>
          </p:cNvPr>
          <p:cNvSpPr/>
          <p:nvPr/>
        </p:nvSpPr>
        <p:spPr>
          <a:xfrm>
            <a:off x="2092230" y="3374833"/>
            <a:ext cx="441815" cy="3500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A13BBDE-400E-834A-AFBB-C0C9614CA446}"/>
                  </a:ext>
                </a:extLst>
              </p:cNvPr>
              <p:cNvSpPr/>
              <p:nvPr/>
            </p:nvSpPr>
            <p:spPr>
              <a:xfrm>
                <a:off x="1023000" y="2023988"/>
                <a:ext cx="4651658" cy="458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 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dirty="0"/>
                  <a:t>= 0.37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A13BBDE-400E-834A-AFBB-C0C9614CA4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000" y="2023988"/>
                <a:ext cx="4651658" cy="458331"/>
              </a:xfrm>
              <a:prstGeom prst="rect">
                <a:avLst/>
              </a:prstGeom>
              <a:blipFill>
                <a:blip r:embed="rId4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95CAB93-4B76-2D40-A9C5-4A9300F65E45}"/>
                  </a:ext>
                </a:extLst>
              </p:cNvPr>
              <p:cNvSpPr txBox="1"/>
              <p:nvPr/>
            </p:nvSpPr>
            <p:spPr>
              <a:xfrm>
                <a:off x="1206225" y="2718169"/>
                <a:ext cx="629816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is means </a:t>
                </a:r>
                <a:r>
                  <a:rPr lang="en-US" i="1" dirty="0">
                    <a:solidFill>
                      <a:srgbClr val="FF0000"/>
                    </a:solidFill>
                  </a:rPr>
                  <a:t>after one time constant (</a:t>
                </a:r>
                <a14:m>
                  <m:oMath xmlns:m="http://schemas.openxmlformats.org/officeDocument/2006/math">
                    <m:r>
                      <a:rPr lang="en-US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>
                    <a:solidFill>
                      <a:srgbClr val="FF0000"/>
                    </a:solidFill>
                  </a:rPr>
                  <a:t>) </a:t>
                </a:r>
                <a:r>
                  <a:rPr lang="en-US" dirty="0"/>
                  <a:t>the capacitor voltage drops to 37% of its initial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95CAB93-4B76-2D40-A9C5-4A9300F65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225" y="2718169"/>
                <a:ext cx="6298161" cy="646331"/>
              </a:xfrm>
              <a:prstGeom prst="rect">
                <a:avLst/>
              </a:prstGeom>
              <a:blipFill>
                <a:blip r:embed="rId5"/>
                <a:stretch>
                  <a:fillRect l="-805" t="-3846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8857A4D-EB77-1847-9BA0-A5AD55B4BE13}"/>
                  </a:ext>
                </a:extLst>
              </p:cNvPr>
              <p:cNvSpPr txBox="1"/>
              <p:nvPr/>
            </p:nvSpPr>
            <p:spPr>
              <a:xfrm>
                <a:off x="557707" y="4276355"/>
                <a:ext cx="15345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0000FF"/>
                    </a:solidFill>
                  </a:rPr>
                  <a:t>2) W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8857A4D-EB77-1847-9BA0-A5AD55B4B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07" y="4276355"/>
                <a:ext cx="1534523" cy="369332"/>
              </a:xfrm>
              <a:prstGeom prst="rect">
                <a:avLst/>
              </a:prstGeom>
              <a:blipFill>
                <a:blip r:embed="rId6"/>
                <a:stretch>
                  <a:fillRect l="-82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CC9E8853-3F8E-564F-8DA7-C4241B448EFC}"/>
                  </a:ext>
                </a:extLst>
              </p:cNvPr>
              <p:cNvSpPr/>
              <p:nvPr/>
            </p:nvSpPr>
            <p:spPr>
              <a:xfrm>
                <a:off x="928977" y="4863519"/>
                <a:ext cx="4967450" cy="475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 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dirty="0"/>
                  <a:t>= 0.0067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CC9E8853-3F8E-564F-8DA7-C4241B448E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77" y="4863519"/>
                <a:ext cx="4967450" cy="475451"/>
              </a:xfrm>
              <a:prstGeom prst="rect">
                <a:avLst/>
              </a:prstGeom>
              <a:blipFill>
                <a:blip r:embed="rId7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D4B3514-7A2C-9247-AE8B-9FAB4F72F0CC}"/>
                  </a:ext>
                </a:extLst>
              </p:cNvPr>
              <p:cNvSpPr txBox="1"/>
              <p:nvPr/>
            </p:nvSpPr>
            <p:spPr>
              <a:xfrm>
                <a:off x="1206225" y="5538446"/>
                <a:ext cx="629816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is means </a:t>
                </a:r>
                <a:r>
                  <a:rPr lang="en-US" i="1" dirty="0">
                    <a:solidFill>
                      <a:srgbClr val="FF0000"/>
                    </a:solidFill>
                  </a:rPr>
                  <a:t>after five time constant 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i="1" dirty="0">
                    <a:solidFill>
                      <a:srgbClr val="FF0000"/>
                    </a:solidFill>
                  </a:rPr>
                  <a:t>) </a:t>
                </a:r>
                <a:r>
                  <a:rPr lang="en-US" dirty="0"/>
                  <a:t>the capacitor voltage drops to 0.67% of its initial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D4B3514-7A2C-9247-AE8B-9FAB4F72F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225" y="5538446"/>
                <a:ext cx="6298161" cy="646331"/>
              </a:xfrm>
              <a:prstGeom prst="rect">
                <a:avLst/>
              </a:prstGeom>
              <a:blipFill>
                <a:blip r:embed="rId8"/>
                <a:stretch>
                  <a:fillRect l="-805" t="-3846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553A8E6E-B0DB-FC47-9590-9B94E11E24F5}"/>
              </a:ext>
            </a:extLst>
          </p:cNvPr>
          <p:cNvSpPr txBox="1"/>
          <p:nvPr/>
        </p:nvSpPr>
        <p:spPr>
          <a:xfrm>
            <a:off x="2534045" y="3390166"/>
            <a:ext cx="5591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capacitor voltage drops by 63% from its original valu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A70B980-4471-D241-A489-AC17B578218E}"/>
              </a:ext>
            </a:extLst>
          </p:cNvPr>
          <p:cNvSpPr txBox="1"/>
          <p:nvPr/>
        </p:nvSpPr>
        <p:spPr>
          <a:xfrm>
            <a:off x="2529533" y="6258325"/>
            <a:ext cx="588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capacitor voltage drops by 99.33% from its original value</a:t>
            </a:r>
          </a:p>
        </p:txBody>
      </p:sp>
      <p:sp>
        <p:nvSpPr>
          <p:cNvPr id="32" name="Right Arrow 31">
            <a:extLst>
              <a:ext uri="{FF2B5EF4-FFF2-40B4-BE49-F238E27FC236}">
                <a16:creationId xmlns:a16="http://schemas.microsoft.com/office/drawing/2014/main" id="{B75668AB-6FE4-A448-A7C6-536F3687C619}"/>
              </a:ext>
            </a:extLst>
          </p:cNvPr>
          <p:cNvSpPr/>
          <p:nvPr/>
        </p:nvSpPr>
        <p:spPr>
          <a:xfrm>
            <a:off x="2010716" y="6253339"/>
            <a:ext cx="441815" cy="3500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7BEC7816-800E-474C-B1B7-0FD5DC9D6255}"/>
              </a:ext>
            </a:extLst>
          </p:cNvPr>
          <p:cNvSpPr/>
          <p:nvPr/>
        </p:nvSpPr>
        <p:spPr>
          <a:xfrm>
            <a:off x="984899" y="4729169"/>
            <a:ext cx="4911527" cy="684281"/>
          </a:xfrm>
          <a:prstGeom prst="roundRect">
            <a:avLst/>
          </a:prstGeom>
          <a:solidFill>
            <a:schemeClr val="accent3">
              <a:lumMod val="60000"/>
              <a:lumOff val="40000"/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6969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900" y="1078731"/>
            <a:ext cx="7748586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The natural response for an RL circuits are obtained when the external independent source is set to zero or removed as shown below.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For the natural responses to exist it is required that the inductor have energy stored in it at the moment of switching and the </a:t>
            </a:r>
            <a:r>
              <a:rPr lang="en-US" sz="1800" u="sng" dirty="0">
                <a:solidFill>
                  <a:srgbClr val="FF0000"/>
                </a:solidFill>
              </a:rPr>
              <a:t>equivalent RL circuits</a:t>
            </a:r>
            <a:r>
              <a:rPr lang="en-US" sz="1800" dirty="0"/>
              <a:t> are obtained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After certain action (switching):</a:t>
            </a:r>
          </a:p>
          <a:p>
            <a:pPr marL="285750" lvl="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2906732" y="520065"/>
            <a:ext cx="31829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i="1" u="sng" dirty="0">
                <a:solidFill>
                  <a:srgbClr val="FF0000"/>
                </a:solidFill>
              </a:rPr>
              <a:t>Natural Response </a:t>
            </a:r>
            <a:r>
              <a:rPr lang="en-US" sz="1800" dirty="0">
                <a:solidFill>
                  <a:srgbClr val="FF0000"/>
                </a:solidFill>
              </a:rPr>
              <a:t>RL circui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17612" y="5613589"/>
            <a:ext cx="1956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External sourc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8A91D5D-F450-2643-9FFB-5EEE71669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3612" y="3864597"/>
            <a:ext cx="1372502" cy="2363753"/>
          </a:xfrm>
          <a:prstGeom prst="rect">
            <a:avLst/>
          </a:prstGeom>
        </p:spPr>
      </p:pic>
      <p:sp>
        <p:nvSpPr>
          <p:cNvPr id="8" name="Right Arrow 7">
            <a:extLst>
              <a:ext uri="{FF2B5EF4-FFF2-40B4-BE49-F238E27FC236}">
                <a16:creationId xmlns:a16="http://schemas.microsoft.com/office/drawing/2014/main" id="{E7014988-C852-C643-8288-4A40E9DC916C}"/>
              </a:ext>
            </a:extLst>
          </p:cNvPr>
          <p:cNvSpPr/>
          <p:nvPr/>
        </p:nvSpPr>
        <p:spPr>
          <a:xfrm>
            <a:off x="4089795" y="4767943"/>
            <a:ext cx="852319" cy="424543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00C6C6A-DC1E-984C-9985-4D7C9546A7EF}"/>
              </a:ext>
            </a:extLst>
          </p:cNvPr>
          <p:cNvGrpSpPr/>
          <p:nvPr/>
        </p:nvGrpSpPr>
        <p:grpSpPr>
          <a:xfrm>
            <a:off x="0" y="3526435"/>
            <a:ext cx="4148104" cy="2568538"/>
            <a:chOff x="167042" y="1848919"/>
            <a:chExt cx="5590712" cy="304157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45FAE86-C3CB-4B49-8C22-CA9777F7D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7042" y="1848919"/>
              <a:ext cx="5590712" cy="3041579"/>
            </a:xfrm>
            <a:prstGeom prst="rect">
              <a:avLst/>
            </a:prstGeom>
          </p:spPr>
        </p:pic>
        <p:sp>
          <p:nvSpPr>
            <p:cNvPr id="15" name="Rounded Rectangle 14">
              <a:extLst>
                <a:ext uri="{FF2B5EF4-FFF2-40B4-BE49-F238E27FC236}">
                  <a16:creationId xmlns:a16="http://schemas.microsoft.com/office/drawing/2014/main" id="{6AAB3265-EAE4-6B45-8817-CF6FB4DAD6C1}"/>
                </a:ext>
              </a:extLst>
            </p:cNvPr>
            <p:cNvSpPr/>
            <p:nvPr/>
          </p:nvSpPr>
          <p:spPr>
            <a:xfrm>
              <a:off x="3400747" y="2342507"/>
              <a:ext cx="2229492" cy="2547991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solidFill>
                    <a:schemeClr val="tx1"/>
                  </a:solidFill>
                </a:rPr>
                <a:t>R’s and L’s Only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A762FF4-C559-EE40-902D-12CBBF3283EB}"/>
              </a:ext>
            </a:extLst>
          </p:cNvPr>
          <p:cNvSpPr txBox="1"/>
          <p:nvPr/>
        </p:nvSpPr>
        <p:spPr>
          <a:xfrm>
            <a:off x="6617612" y="3110056"/>
            <a:ext cx="23359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circuit will responds </a:t>
            </a:r>
            <a:r>
              <a:rPr lang="en-US" dirty="0">
                <a:solidFill>
                  <a:srgbClr val="FF0000"/>
                </a:solidFill>
              </a:rPr>
              <a:t>naturally</a:t>
            </a:r>
            <a:r>
              <a:rPr lang="en-US" dirty="0"/>
              <a:t> due to its L &amp;R equivalent values.</a:t>
            </a:r>
          </a:p>
          <a:p>
            <a:endParaRPr lang="en-US" dirty="0"/>
          </a:p>
          <a:p>
            <a:r>
              <a:rPr lang="en-US" dirty="0"/>
              <a:t>We call it </a:t>
            </a:r>
            <a:r>
              <a:rPr lang="en-US" u="sng" dirty="0">
                <a:solidFill>
                  <a:srgbClr val="FF0000"/>
                </a:solidFill>
              </a:rPr>
              <a:t>natural response </a:t>
            </a:r>
            <a:r>
              <a:rPr lang="en-US" dirty="0">
                <a:solidFill>
                  <a:srgbClr val="FF0000"/>
                </a:solidFill>
              </a:rPr>
              <a:t>or </a:t>
            </a:r>
            <a:r>
              <a:rPr lang="en-US" u="sng" dirty="0">
                <a:solidFill>
                  <a:srgbClr val="FF0000"/>
                </a:solidFill>
              </a:rPr>
              <a:t>transient response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843F42D-399F-504B-9348-3ED950C135F1}"/>
              </a:ext>
            </a:extLst>
          </p:cNvPr>
          <p:cNvSpPr txBox="1"/>
          <p:nvPr/>
        </p:nvSpPr>
        <p:spPr>
          <a:xfrm>
            <a:off x="164122" y="6361550"/>
            <a:ext cx="5925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Our goal to find the voltages, currents and power after t &gt; 0</a:t>
            </a:r>
            <a:r>
              <a:rPr lang="en-US" dirty="0"/>
              <a:t>.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135E9CC-3729-F748-A741-34F541BAA3CD}"/>
              </a:ext>
            </a:extLst>
          </p:cNvPr>
          <p:cNvCxnSpPr>
            <a:cxnSpLocks/>
          </p:cNvCxnSpPr>
          <p:nvPr/>
        </p:nvCxnSpPr>
        <p:spPr>
          <a:xfrm flipH="1">
            <a:off x="6172200" y="3711101"/>
            <a:ext cx="397560" cy="70849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0CD4B9DF-0FA5-BB42-8FF1-3EB1C7EF6D1B}"/>
              </a:ext>
            </a:extLst>
          </p:cNvPr>
          <p:cNvSpPr/>
          <p:nvPr/>
        </p:nvSpPr>
        <p:spPr>
          <a:xfrm>
            <a:off x="6521906" y="2989666"/>
            <a:ext cx="2509077" cy="3238684"/>
          </a:xfrm>
          <a:prstGeom prst="roundRect">
            <a:avLst/>
          </a:prstGeom>
          <a:solidFill>
            <a:schemeClr val="accent1">
              <a:lumMod val="40000"/>
              <a:lumOff val="60000"/>
              <a:alpha val="29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64461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2657097" y="1281227"/>
            <a:ext cx="4990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u="sng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MPORTANT DEFINITIONS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2756850" y="520065"/>
            <a:ext cx="34826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Natural Response of LR circu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EACD410-7776-2645-A008-233B3EE2878A}"/>
                  </a:ext>
                </a:extLst>
              </p:cNvPr>
              <p:cNvSpPr/>
              <p:nvPr/>
            </p:nvSpPr>
            <p:spPr>
              <a:xfrm>
                <a:off x="436279" y="2088699"/>
                <a:ext cx="13874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𝑓𝑖𝑛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EACD410-7776-2645-A008-233B3EE287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79" y="2088699"/>
                <a:ext cx="1387431" cy="369332"/>
              </a:xfrm>
              <a:prstGeom prst="rect">
                <a:avLst/>
              </a:prstGeom>
              <a:blipFill>
                <a:blip r:embed="rId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834B82-EE56-DF4B-B30E-4BF814E66BBA}"/>
                  </a:ext>
                </a:extLst>
              </p:cNvPr>
              <p:cNvSpPr txBox="1"/>
              <p:nvPr/>
            </p:nvSpPr>
            <p:spPr>
              <a:xfrm>
                <a:off x="2192831" y="3139355"/>
                <a:ext cx="45639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𝑑𝑢𝑐𝑡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𝑢𝑟𝑟𝑒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𝑢𝑠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𝑒𝑓𝑜𝑟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E834B82-EE56-DF4B-B30E-4BF814E66B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831" y="3139355"/>
                <a:ext cx="4563942" cy="276999"/>
              </a:xfrm>
              <a:prstGeom prst="rect">
                <a:avLst/>
              </a:prstGeom>
              <a:blipFill>
                <a:blip r:embed="rId4"/>
                <a:stretch>
                  <a:fillRect l="-556" t="-4348" r="-556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9BB70A2C-09BB-794C-A701-00C637190CD9}"/>
              </a:ext>
            </a:extLst>
          </p:cNvPr>
          <p:cNvSpPr txBox="1"/>
          <p:nvPr/>
        </p:nvSpPr>
        <p:spPr>
          <a:xfrm>
            <a:off x="1628081" y="2631616"/>
            <a:ext cx="244781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/>
              <a:t>For t &lt; 0, we let 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4B5813-F415-6945-BFE4-5ACF0E64DBED}"/>
              </a:ext>
            </a:extLst>
          </p:cNvPr>
          <p:cNvSpPr/>
          <p:nvPr/>
        </p:nvSpPr>
        <p:spPr>
          <a:xfrm>
            <a:off x="1504791" y="3933118"/>
            <a:ext cx="17491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or t &gt; 0, we let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3D56972-E93E-D445-A2D5-2ECD314B3669}"/>
                  </a:ext>
                </a:extLst>
              </p:cNvPr>
              <p:cNvSpPr txBox="1"/>
              <p:nvPr/>
            </p:nvSpPr>
            <p:spPr>
              <a:xfrm>
                <a:off x="2304134" y="4766650"/>
                <a:ext cx="44212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𝑑𝑢𝑐𝑡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𝑢𝑟𝑟𝑒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𝑢𝑠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𝑓𝑡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3D56972-E93E-D445-A2D5-2ECD314B36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134" y="4766650"/>
                <a:ext cx="4421275" cy="276999"/>
              </a:xfrm>
              <a:prstGeom prst="rect">
                <a:avLst/>
              </a:prstGeom>
              <a:blipFill>
                <a:blip r:embed="rId5"/>
                <a:stretch>
                  <a:fillRect l="-286" t="-4348" r="-286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7F4452E-AB73-1A47-B296-EE3C4BB6473C}"/>
              </a:ext>
            </a:extLst>
          </p:cNvPr>
          <p:cNvSpPr txBox="1"/>
          <p:nvPr/>
        </p:nvSpPr>
        <p:spPr>
          <a:xfrm>
            <a:off x="450989" y="5411542"/>
            <a:ext cx="62833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refore, for the inductor has these conditions met all the time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44164D-338B-5D44-856B-996723BA1C23}"/>
                  </a:ext>
                </a:extLst>
              </p:cNvPr>
              <p:cNvSpPr/>
              <p:nvPr/>
            </p:nvSpPr>
            <p:spPr>
              <a:xfrm>
                <a:off x="3134254" y="6152741"/>
                <a:ext cx="24084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44164D-338B-5D44-856B-996723BA1C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254" y="6152741"/>
                <a:ext cx="2408480" cy="369332"/>
              </a:xfrm>
              <a:prstGeom prst="rect">
                <a:avLst/>
              </a:prstGeom>
              <a:blipFill>
                <a:blip r:embed="rId6"/>
                <a:stretch>
                  <a:fillRect t="-32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70800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Any given resistive-capacitive circuit without external independent DC sources that can be reduced to a series equivalent L/R circuit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 dirty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The general solution for </a:t>
            </a:r>
            <a:r>
              <a:rPr lang="en-US" sz="1800" dirty="0" err="1"/>
              <a:t>i</a:t>
            </a:r>
            <a:r>
              <a:rPr lang="en-US" sz="1800" baseline="-25000" dirty="0" err="1"/>
              <a:t>L</a:t>
            </a:r>
            <a:r>
              <a:rPr lang="en-US" sz="1800" dirty="0"/>
              <a:t>(t) is given,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2309132" y="520065"/>
            <a:ext cx="43781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0000FF"/>
                </a:solidFill>
              </a:rPr>
              <a:t>General</a:t>
            </a:r>
            <a:r>
              <a:rPr lang="en-US" sz="1800" dirty="0">
                <a:solidFill>
                  <a:srgbClr val="FF0000"/>
                </a:solidFill>
              </a:rPr>
              <a:t> Natural Response of LR circu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99455A-0F6B-0742-A93D-DFDB1F3F5347}"/>
                  </a:ext>
                </a:extLst>
              </p:cNvPr>
              <p:cNvSpPr txBox="1"/>
              <p:nvPr/>
            </p:nvSpPr>
            <p:spPr>
              <a:xfrm>
                <a:off x="3650034" y="3772611"/>
                <a:ext cx="5704115" cy="1869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is the circuit </a:t>
                </a:r>
                <a:r>
                  <a:rPr lang="en-US" dirty="0">
                    <a:solidFill>
                      <a:srgbClr val="FF0000"/>
                    </a:solidFill>
                  </a:rPr>
                  <a:t>time constant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R: The total resistance seen by the inductor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is the </a:t>
                </a:r>
                <a:r>
                  <a:rPr lang="en-US" dirty="0">
                    <a:solidFill>
                      <a:srgbClr val="FF0000"/>
                    </a:solidFill>
                  </a:rPr>
                  <a:t>initial inductor value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across in L.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99455A-0F6B-0742-A93D-DFDB1F3F5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034" y="3772611"/>
                <a:ext cx="5704115" cy="1869166"/>
              </a:xfrm>
              <a:prstGeom prst="rect">
                <a:avLst/>
              </a:prstGeom>
              <a:blipFill>
                <a:blip r:embed="rId3"/>
                <a:stretch>
                  <a:fillRect l="-665" b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DD68F5-5DC8-FB47-A4E0-6BFB99E000CA}"/>
                  </a:ext>
                </a:extLst>
              </p:cNvPr>
              <p:cNvSpPr/>
              <p:nvPr/>
            </p:nvSpPr>
            <p:spPr>
              <a:xfrm>
                <a:off x="3650034" y="2863554"/>
                <a:ext cx="3162711" cy="508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)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400" dirty="0">
                    <a:effectLst/>
                  </a:rPr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DD68F5-5DC8-FB47-A4E0-6BFB99E000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034" y="2863554"/>
                <a:ext cx="3162711" cy="508152"/>
              </a:xfrm>
              <a:prstGeom prst="rect">
                <a:avLst/>
              </a:prstGeom>
              <a:blipFill>
                <a:blip r:embed="rId4"/>
                <a:stretch>
                  <a:fillRect t="-80488" b="-92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AAF7B88-97A1-6C42-8679-CDC79C1B18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836" y="2863554"/>
            <a:ext cx="1372502" cy="23637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AAB052-CE3B-454E-9289-F3177905ED88}"/>
              </a:ext>
            </a:extLst>
          </p:cNvPr>
          <p:cNvSpPr txBox="1"/>
          <p:nvPr/>
        </p:nvSpPr>
        <p:spPr>
          <a:xfrm>
            <a:off x="623889" y="5487183"/>
            <a:ext cx="174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plified circuit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7DCEBE6B-F815-7445-A872-A8453D9F65A6}"/>
              </a:ext>
            </a:extLst>
          </p:cNvPr>
          <p:cNvSpPr/>
          <p:nvPr/>
        </p:nvSpPr>
        <p:spPr>
          <a:xfrm>
            <a:off x="3492593" y="2633754"/>
            <a:ext cx="2788653" cy="967752"/>
          </a:xfrm>
          <a:prstGeom prst="roundRect">
            <a:avLst/>
          </a:prstGeom>
          <a:solidFill>
            <a:schemeClr val="accent3">
              <a:lumMod val="60000"/>
              <a:lumOff val="40000"/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85783463-BE1C-204B-AFD2-0B8C721535B1}"/>
              </a:ext>
            </a:extLst>
          </p:cNvPr>
          <p:cNvSpPr/>
          <p:nvPr/>
        </p:nvSpPr>
        <p:spPr>
          <a:xfrm>
            <a:off x="3473342" y="3831306"/>
            <a:ext cx="5331611" cy="2482149"/>
          </a:xfrm>
          <a:prstGeom prst="roundRect">
            <a:avLst/>
          </a:prstGeom>
          <a:solidFill>
            <a:schemeClr val="accent3">
              <a:lumMod val="60000"/>
              <a:lumOff val="40000"/>
              <a:alpha val="2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452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ChangeArrowheads="1"/>
          </p:cNvSpPr>
          <p:nvPr/>
        </p:nvSpPr>
        <p:spPr bwMode="auto">
          <a:xfrm>
            <a:off x="495300" y="522288"/>
            <a:ext cx="981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15362" name="Rectangle 67"/>
          <p:cNvSpPr>
            <a:spLocks noChangeArrowheads="1"/>
          </p:cNvSpPr>
          <p:nvPr/>
        </p:nvSpPr>
        <p:spPr bwMode="auto">
          <a:xfrm>
            <a:off x="495300" y="938213"/>
            <a:ext cx="81915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the following RC circuit with a DC voltage source. Initially the switch has been connected to position ‘a’ for a long time. At t=0, the switch moved to position ‘b’. Determine: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0000FF"/>
                </a:solidFill>
              </a:rPr>
              <a:t>The voltage response for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baseline="-25000" dirty="0" err="1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(t), for t≥0,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0000FF"/>
                </a:solidFill>
              </a:rPr>
              <a:t>The current i</a:t>
            </a:r>
            <a:r>
              <a:rPr lang="en-US" baseline="-25000" dirty="0">
                <a:solidFill>
                  <a:srgbClr val="0000FF"/>
                </a:solidFill>
              </a:rPr>
              <a:t>R1</a:t>
            </a:r>
            <a:r>
              <a:rPr lang="en-US" dirty="0">
                <a:solidFill>
                  <a:srgbClr val="0000FF"/>
                </a:solidFill>
              </a:rPr>
              <a:t>(t) for t&gt;0,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0000FF"/>
                </a:solidFill>
              </a:rPr>
              <a:t>The total energy dissipated in R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at t=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, </a:t>
            </a:r>
            <a:r>
              <a:rPr lang="en-US" dirty="0">
                <a:solidFill>
                  <a:srgbClr val="0000FF"/>
                </a:solidFill>
              </a:rPr>
              <a:t>5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, and </a:t>
            </a:r>
            <a:r>
              <a:rPr lang="en-US" dirty="0">
                <a:solidFill>
                  <a:srgbClr val="0000FF"/>
                </a:solidFill>
                <a:latin typeface="Mathcad UniMath" panose="02000503020000020003" pitchFamily="50" charset="0"/>
                <a:sym typeface="Symbol" panose="05050102010706020507" pitchFamily="18" charset="2"/>
              </a:rPr>
              <a:t>∞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.</a:t>
            </a:r>
            <a:endParaRPr lang="en-US" dirty="0">
              <a:solidFill>
                <a:srgbClr val="0000FF"/>
              </a:solidFill>
            </a:endParaRPr>
          </a:p>
          <a:p>
            <a:pPr marL="342900" indent="-342900">
              <a:buAutoNum type="alphaLcParenR"/>
            </a:pP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0" name="Table 119"/>
          <p:cNvGraphicFramePr>
            <a:graphicFrameLocks noGrp="1"/>
          </p:cNvGraphicFramePr>
          <p:nvPr/>
        </p:nvGraphicFramePr>
        <p:xfrm>
          <a:off x="5281809" y="3046293"/>
          <a:ext cx="3404991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349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49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4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lu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I</a:t>
                      </a:r>
                      <a:r>
                        <a:rPr lang="en-US" sz="1600" baseline="-25000" dirty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m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k</a:t>
                      </a:r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k</a:t>
                      </a:r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o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k</a:t>
                      </a:r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o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k</a:t>
                      </a:r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o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k</a:t>
                      </a:r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C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mF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3302000"/>
            <a:ext cx="4426096" cy="1831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216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t &lt; 0 </a:t>
            </a:r>
            <a:r>
              <a:rPr lang="en-US" dirty="0"/>
              <a:t>the capacitor is fully charged. Hence at t=0</a:t>
            </a:r>
            <a:r>
              <a:rPr lang="en-US" baseline="30000" dirty="0"/>
              <a:t>-</a:t>
            </a:r>
            <a:r>
              <a:rPr lang="en-US" dirty="0"/>
              <a:t> we have,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399" y="1390598"/>
            <a:ext cx="3309074" cy="99541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82986" y="2040253"/>
            <a:ext cx="857250" cy="377190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0786" y="1390598"/>
            <a:ext cx="3174540" cy="183367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7629526" y="2068825"/>
            <a:ext cx="685800" cy="685800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313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536" y="832342"/>
            <a:ext cx="3495676" cy="20117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t &gt; 0</a:t>
            </a:r>
            <a:r>
              <a:rPr lang="en-US" dirty="0"/>
              <a:t>,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8479" y="1456809"/>
            <a:ext cx="3566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ing </a:t>
            </a:r>
            <a:r>
              <a:rPr lang="en-US" dirty="0">
                <a:sym typeface="Symbol" panose="05050102010706020507" pitchFamily="18" charset="2"/>
              </a:rPr>
              <a:t></a:t>
            </a:r>
            <a:r>
              <a:rPr lang="en-US" dirty="0"/>
              <a:t>,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935" y="1867687"/>
            <a:ext cx="1601804" cy="1476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3609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ingle loop circuits </a:t>
            </a:r>
            <a:r>
              <a:rPr lang="en-US" sz="1800" dirty="0"/>
              <a:t>are circuits where all elements of the circuits are connected in series, usually one KVL equation needed around the loop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ingle-node-pair</a:t>
            </a:r>
            <a:r>
              <a:rPr lang="en-US" sz="1800" dirty="0"/>
              <a:t> circuits are circuits where all the circuit elements are connected across the same pair of nodes, usually one KCL equation needed to be written at one of the nodes.</a:t>
            </a:r>
          </a:p>
          <a:p>
            <a:endParaRPr lang="en-US" sz="1800" dirty="0"/>
          </a:p>
          <a:p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2809273" y="520065"/>
            <a:ext cx="33779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Basic Resistive Circuit Analysi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761" y="4176217"/>
            <a:ext cx="2400899" cy="1973514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531" y="4327226"/>
            <a:ext cx="3801307" cy="167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2743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536" y="832342"/>
            <a:ext cx="3495676" cy="20117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 &gt; 0,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8479" y="1456809"/>
            <a:ext cx="3566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ing </a:t>
            </a:r>
            <a:r>
              <a:rPr lang="en-US" dirty="0">
                <a:sym typeface="Symbol" panose="05050102010706020507" pitchFamily="18" charset="2"/>
              </a:rPr>
              <a:t></a:t>
            </a:r>
            <a:r>
              <a:rPr lang="en-US" dirty="0"/>
              <a:t>,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8478" y="3605580"/>
            <a:ext cx="5137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stituting these values in the default expression,</a:t>
            </a:r>
          </a:p>
        </p:txBody>
      </p:sp>
      <p:sp>
        <p:nvSpPr>
          <p:cNvPr id="4" name="Oval 3"/>
          <p:cNvSpPr/>
          <p:nvPr/>
        </p:nvSpPr>
        <p:spPr>
          <a:xfrm>
            <a:off x="5023178" y="1639319"/>
            <a:ext cx="554968" cy="55496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935" y="1867687"/>
            <a:ext cx="1601804" cy="14764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935" y="4064924"/>
            <a:ext cx="6670206" cy="2019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14526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1"/>
            <a:ext cx="4037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urrent across the resistor can be calculated as,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241" y="1610580"/>
            <a:ext cx="4689104" cy="1681247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536" y="832342"/>
            <a:ext cx="3495676" cy="201179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844019" y="2894612"/>
            <a:ext cx="3879326" cy="408623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807798" y="2158104"/>
            <a:ext cx="554968" cy="55496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44633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1"/>
            <a:ext cx="4037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urrent across the resistor can be calculated as,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8479" y="3537360"/>
            <a:ext cx="4652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otal energy dissipated in R</a:t>
            </a:r>
            <a:r>
              <a:rPr lang="en-US" baseline="-25000" dirty="0"/>
              <a:t>1</a:t>
            </a:r>
            <a:r>
              <a:rPr lang="en-US" dirty="0"/>
              <a:t> is given by,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241" y="1610580"/>
            <a:ext cx="4689104" cy="1681247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536" y="832342"/>
            <a:ext cx="3495676" cy="20117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241" y="4070065"/>
            <a:ext cx="3459336" cy="1044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53412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48479" y="829115"/>
            <a:ext cx="4652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ergy dissipated at different times can be found as,</a:t>
            </a:r>
          </a:p>
        </p:txBody>
      </p:sp>
      <p:pic>
        <p:nvPicPr>
          <p:cNvPr id="17" name="Picture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8536" y="832342"/>
            <a:ext cx="3495676" cy="201179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335" y="1643821"/>
            <a:ext cx="3063412" cy="337109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792889" y="2259171"/>
            <a:ext cx="1031695" cy="3603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873852" y="3454565"/>
            <a:ext cx="1031695" cy="3603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840515" y="4635672"/>
            <a:ext cx="1031695" cy="3603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10562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ChangeArrowheads="1"/>
          </p:cNvSpPr>
          <p:nvPr/>
        </p:nvSpPr>
        <p:spPr bwMode="auto">
          <a:xfrm>
            <a:off x="495300" y="522288"/>
            <a:ext cx="981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15362" name="Rectangle 67"/>
          <p:cNvSpPr>
            <a:spLocks noChangeArrowheads="1"/>
          </p:cNvSpPr>
          <p:nvPr/>
        </p:nvSpPr>
        <p:spPr bwMode="auto">
          <a:xfrm>
            <a:off x="495300" y="938213"/>
            <a:ext cx="81915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 the circuit, the switch has been closed for a long time and opened at t=0. Determine: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0000FF"/>
                </a:solidFill>
              </a:rPr>
              <a:t>The voltage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baseline="-25000" dirty="0" err="1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(t), and current i</a:t>
            </a:r>
            <a:r>
              <a:rPr lang="en-US" baseline="-25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(t) for t ≥ 0,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0000FF"/>
                </a:solidFill>
              </a:rPr>
              <a:t>Energy stored in the capacitor for t = 0,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0000FF"/>
                </a:solidFill>
              </a:rPr>
              <a:t>Energy dissipated in R</a:t>
            </a:r>
            <a:r>
              <a:rPr lang="en-US" baseline="-25000" dirty="0">
                <a:solidFill>
                  <a:srgbClr val="0000FF"/>
                </a:solidFill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 at t = </a:t>
            </a:r>
            <a:r>
              <a:rPr lang="en-US" dirty="0">
                <a:solidFill>
                  <a:srgbClr val="0000FF"/>
                </a:solidFill>
                <a:latin typeface="Mathcad UniMath" panose="02000503020000020003" pitchFamily="50" charset="0"/>
                <a:sym typeface="Symbol" panose="05050102010706020507" pitchFamily="18" charset="2"/>
              </a:rPr>
              <a:t>∞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.</a:t>
            </a:r>
            <a:endParaRPr lang="en-US" dirty="0">
              <a:solidFill>
                <a:srgbClr val="0000FF"/>
              </a:solidFill>
            </a:endParaRPr>
          </a:p>
          <a:p>
            <a:pPr marL="342900" indent="-342900">
              <a:buAutoNum type="alphaLcParenR"/>
            </a:pP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0" name="Table 119"/>
          <p:cNvGraphicFramePr>
            <a:graphicFrameLocks noGrp="1"/>
          </p:cNvGraphicFramePr>
          <p:nvPr/>
        </p:nvGraphicFramePr>
        <p:xfrm>
          <a:off x="5281809" y="2744190"/>
          <a:ext cx="3404991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349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49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4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efa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I</a:t>
                      </a:r>
                      <a:r>
                        <a:rPr lang="en-US" sz="1600" baseline="-25000" dirty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C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600" dirty="0">
                          <a:latin typeface="Calibri" panose="020F0502020204030204" pitchFamily="34" charset="0"/>
                        </a:rPr>
                        <a:t>F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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856940"/>
            <a:ext cx="4419600" cy="245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52708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88" y="832341"/>
            <a:ext cx="4860451" cy="23699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8479" y="832341"/>
            <a:ext cx="3252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r t &lt; 0 </a:t>
            </a:r>
            <a:r>
              <a:rPr lang="en-US" dirty="0"/>
              <a:t>the capacitor is fully charged. Hence at t = 0</a:t>
            </a:r>
            <a:r>
              <a:rPr lang="en-US" baseline="30000" dirty="0"/>
              <a:t>-</a:t>
            </a:r>
            <a:r>
              <a:rPr lang="en-US" dirty="0"/>
              <a:t> we have,</a:t>
            </a:r>
          </a:p>
        </p:txBody>
      </p:sp>
    </p:spTree>
    <p:extLst>
      <p:ext uri="{BB962C8B-B14F-4D97-AF65-F5344CB8AC3E}">
        <p14:creationId xmlns:p14="http://schemas.microsoft.com/office/powerpoint/2010/main" val="226533662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88" y="832341"/>
            <a:ext cx="4860451" cy="23699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8479" y="832341"/>
            <a:ext cx="3252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 &lt; 0 the capacitor is fully charged. Hence at t = 0</a:t>
            </a:r>
            <a:r>
              <a:rPr lang="en-US" baseline="30000" dirty="0"/>
              <a:t>-</a:t>
            </a:r>
            <a:r>
              <a:rPr lang="en-US" dirty="0"/>
              <a:t> we have,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803" y="3814427"/>
            <a:ext cx="3409171" cy="73243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8479" y="4699081"/>
            <a:ext cx="3137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,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803" y="5068413"/>
            <a:ext cx="675037" cy="3044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48479" y="3359230"/>
            <a:ext cx="3137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KVL around the loops,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15072" y="3820284"/>
            <a:ext cx="3561694" cy="360362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081741" y="1937018"/>
            <a:ext cx="669386" cy="669386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75846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88" y="832341"/>
            <a:ext cx="4860451" cy="23699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8479" y="832341"/>
            <a:ext cx="3252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 &lt; 0 the capacitor is fully charged. Hence at t = 0</a:t>
            </a:r>
            <a:r>
              <a:rPr lang="en-US" baseline="30000" dirty="0"/>
              <a:t>-</a:t>
            </a:r>
            <a:r>
              <a:rPr lang="en-US" dirty="0"/>
              <a:t> we have,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803" y="3814427"/>
            <a:ext cx="3409171" cy="73243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8479" y="4699081"/>
            <a:ext cx="3137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,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803" y="5068413"/>
            <a:ext cx="675037" cy="3044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48479" y="3359230"/>
            <a:ext cx="3137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KVL around the loops,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51039" y="4177476"/>
            <a:ext cx="775128" cy="360362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495829" y="1937018"/>
            <a:ext cx="669386" cy="669386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48479" y="5532534"/>
            <a:ext cx="3137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i</a:t>
            </a:r>
            <a:r>
              <a:rPr lang="en-US" baseline="-25000" dirty="0"/>
              <a:t>2</a:t>
            </a:r>
            <a:r>
              <a:rPr lang="en-US" dirty="0"/>
              <a:t> yields,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2316" y="5881435"/>
            <a:ext cx="1927744" cy="970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18857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48479" y="3390032"/>
            <a:ext cx="3823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itial capacitor voltage is given by,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8479" y="836235"/>
            <a:ext cx="3137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i</a:t>
            </a:r>
            <a:r>
              <a:rPr lang="en-US" baseline="-25000" dirty="0"/>
              <a:t>2</a:t>
            </a:r>
            <a:r>
              <a:rPr lang="en-US" dirty="0"/>
              <a:t> yields,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116" y="1327280"/>
            <a:ext cx="1927744" cy="9705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116" y="3928657"/>
            <a:ext cx="2508684" cy="1343448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88" y="832341"/>
            <a:ext cx="4860451" cy="236997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39988" y="4926031"/>
            <a:ext cx="775128" cy="360362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662632" y="1901060"/>
            <a:ext cx="736325" cy="736325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73057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48479" y="836235"/>
            <a:ext cx="3609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the switch is opened for</a:t>
            </a:r>
            <a:r>
              <a:rPr lang="en-US" dirty="0">
                <a:solidFill>
                  <a:srgbClr val="FF0000"/>
                </a:solidFill>
              </a:rPr>
              <a:t> t &gt; 0</a:t>
            </a:r>
            <a:r>
              <a:rPr lang="en-US" dirty="0"/>
              <a:t>,</a:t>
            </a: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192" y="969575"/>
            <a:ext cx="2611527" cy="2189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957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ntuitive Method </a:t>
            </a:r>
            <a:r>
              <a:rPr lang="en-US" sz="1800" dirty="0"/>
              <a:t>of circuit reduction reduces the number of components to an equivalent simplified circuit, where the final number of nodes and loops are significantly reduced.</a:t>
            </a:r>
          </a:p>
          <a:p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Elements with currents and voltages of interest are left alone as given in the original circuit.</a:t>
            </a:r>
          </a:p>
          <a:p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Does not follow a specific procedure, but rather depends on experien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endParaRPr lang="en-US" sz="1800" dirty="0"/>
          </a:p>
          <a:p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2809273" y="520065"/>
            <a:ext cx="33779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Basic Resistive Circuit Analysi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761" y="4176217"/>
            <a:ext cx="2400899" cy="1973514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531" y="4327226"/>
            <a:ext cx="3801307" cy="167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7003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48479" y="1518369"/>
            <a:ext cx="3823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KVL around the loop,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8479" y="836235"/>
            <a:ext cx="3609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the switch is opened for t &gt; 0,</a:t>
            </a: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192" y="969575"/>
            <a:ext cx="2611527" cy="21898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93" y="2006188"/>
            <a:ext cx="2984681" cy="3886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330" y="3367251"/>
            <a:ext cx="989507" cy="438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64185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48479" y="1518369"/>
            <a:ext cx="3823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KVL around the loop,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8479" y="836235"/>
            <a:ext cx="3609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the switch is opened for t &gt; 0,</a:t>
            </a: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192" y="969575"/>
            <a:ext cx="2611527" cy="21898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93" y="2006188"/>
            <a:ext cx="2984681" cy="38863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8478" y="2585886"/>
            <a:ext cx="3823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stituting i</a:t>
            </a:r>
            <a:r>
              <a:rPr lang="en-US" baseline="-25000" dirty="0"/>
              <a:t>x</a:t>
            </a:r>
            <a:r>
              <a:rPr lang="en-US" dirty="0"/>
              <a:t>, the equation becomes,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4330" y="3367251"/>
            <a:ext cx="989507" cy="4382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93" y="3008550"/>
            <a:ext cx="3020492" cy="63667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044" y="3645221"/>
            <a:ext cx="2411966" cy="67151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044" y="4316734"/>
            <a:ext cx="2963341" cy="1400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63434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48479" y="836235"/>
            <a:ext cx="3609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</a:t>
            </a:r>
            <a:r>
              <a:rPr lang="en-US" dirty="0" err="1"/>
              <a:t>v</a:t>
            </a:r>
            <a:r>
              <a:rPr lang="en-US" baseline="-25000" dirty="0" err="1"/>
              <a:t>x</a:t>
            </a:r>
            <a:r>
              <a:rPr lang="en-US" dirty="0"/>
              <a:t>(t),</a:t>
            </a: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192" y="969575"/>
            <a:ext cx="2611527" cy="218987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8478" y="2974783"/>
            <a:ext cx="3823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,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93" y="1265490"/>
            <a:ext cx="3945502" cy="146342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93" y="3467015"/>
            <a:ext cx="1981895" cy="174792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865894" y="2368551"/>
            <a:ext cx="3147502" cy="3603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6730754" y="1983470"/>
            <a:ext cx="457200" cy="457200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77464" y="3855787"/>
            <a:ext cx="828835" cy="3603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14206" y="4851156"/>
            <a:ext cx="1002891" cy="3603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12740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48479" y="836235"/>
            <a:ext cx="4194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urrent i</a:t>
            </a:r>
            <a:r>
              <a:rPr lang="en-US" baseline="-25000" dirty="0"/>
              <a:t>x</a:t>
            </a:r>
            <a:r>
              <a:rPr lang="en-US" dirty="0"/>
              <a:t>(t) is calculated as follows,</a:t>
            </a: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192" y="969575"/>
            <a:ext cx="2611527" cy="21898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93" y="1329307"/>
            <a:ext cx="4651036" cy="1830142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6490458" y="2440670"/>
            <a:ext cx="457200" cy="457200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06258" y="2799087"/>
            <a:ext cx="1776683" cy="360362"/>
          </a:xfrm>
          <a:prstGeom prst="rect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01618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48479" y="836235"/>
            <a:ext cx="4194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itial energy stored in the capacitor,</a:t>
            </a: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2192" y="969575"/>
            <a:ext cx="2611527" cy="218987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8478" y="3052945"/>
            <a:ext cx="4509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otal energy dissipated in R</a:t>
            </a:r>
            <a:r>
              <a:rPr lang="en-US" baseline="-25000" dirty="0"/>
              <a:t>3</a:t>
            </a:r>
            <a:r>
              <a:rPr lang="en-US" dirty="0"/>
              <a:t> is given by,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93" y="1226966"/>
            <a:ext cx="2194070" cy="105256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93" y="3575680"/>
            <a:ext cx="6803811" cy="2428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29186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 &gt; 0,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8479" y="1456809"/>
            <a:ext cx="4122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 the time constant is given by,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8479" y="2869839"/>
            <a:ext cx="466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t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dirty="0">
                <a:latin typeface="Mathcad UniMath" panose="02000503020000020003" pitchFamily="50" charset="0"/>
                <a:sym typeface="Symbol" panose="05050102010706020507" pitchFamily="18" charset="2"/>
              </a:rPr>
              <a:t>∞</a:t>
            </a:r>
            <a:r>
              <a:rPr lang="en-US" dirty="0"/>
              <a:t>, the capacitor acts as an open circuit,</a:t>
            </a:r>
          </a:p>
        </p:txBody>
      </p:sp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7068" y="1056878"/>
            <a:ext cx="2943871" cy="19976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013" y="1826141"/>
            <a:ext cx="1632695" cy="7239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013" y="3239171"/>
            <a:ext cx="1875949" cy="7715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48478" y="4380063"/>
            <a:ext cx="7523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general solution for the forced response of </a:t>
            </a:r>
            <a:r>
              <a:rPr lang="en-US" dirty="0" err="1"/>
              <a:t>v</a:t>
            </a:r>
            <a:r>
              <a:rPr lang="en-US" baseline="-25000" dirty="0" err="1"/>
              <a:t>C</a:t>
            </a:r>
            <a:r>
              <a:rPr lang="en-US" dirty="0"/>
              <a:t>(t) is given by,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013" y="4776990"/>
            <a:ext cx="5636141" cy="857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7486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ChangeArrowheads="1"/>
          </p:cNvSpPr>
          <p:nvPr/>
        </p:nvSpPr>
        <p:spPr bwMode="auto">
          <a:xfrm>
            <a:off x="495300" y="522288"/>
            <a:ext cx="981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15362" name="Rectangle 67"/>
          <p:cNvSpPr>
            <a:spLocks noChangeArrowheads="1"/>
          </p:cNvSpPr>
          <p:nvPr/>
        </p:nvSpPr>
        <p:spPr bwMode="auto">
          <a:xfrm>
            <a:off x="495300" y="938213"/>
            <a:ext cx="8191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switch in the circuit has been in position ‘a’ for a long time. At t = 0, the switch is moved to position ‘b’. Determine: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0000FF"/>
                </a:solidFill>
              </a:rPr>
              <a:t>The current </a:t>
            </a:r>
            <a:r>
              <a:rPr lang="en-US" dirty="0" err="1">
                <a:solidFill>
                  <a:srgbClr val="0000FF"/>
                </a:solidFill>
              </a:rPr>
              <a:t>i</a:t>
            </a:r>
            <a:r>
              <a:rPr lang="en-US" baseline="-25000" dirty="0" err="1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0000FF"/>
                </a:solidFill>
              </a:rPr>
              <a:t>(t) for t &gt; 0,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0000FF"/>
                </a:solidFill>
              </a:rPr>
              <a:t>The initial energy stored in L.</a:t>
            </a:r>
          </a:p>
        </p:txBody>
      </p:sp>
      <p:graphicFrame>
        <p:nvGraphicFramePr>
          <p:cNvPr id="120" name="Table 119"/>
          <p:cNvGraphicFramePr>
            <a:graphicFrameLocks noGrp="1"/>
          </p:cNvGraphicFramePr>
          <p:nvPr/>
        </p:nvGraphicFramePr>
        <p:xfrm>
          <a:off x="5721135" y="2895650"/>
          <a:ext cx="2965665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885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8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8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efa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/>
                        <a:t>I</a:t>
                      </a:r>
                      <a:r>
                        <a:rPr lang="en-US" sz="1600" baseline="-25000" dirty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m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R</a:t>
                      </a:r>
                      <a:r>
                        <a:rPr lang="en-US" sz="16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/>
                        <a:t>L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atin typeface="Calibri" panose="020F0502020204030204" pitchFamily="34" charset="0"/>
                          <a:sym typeface="Symbol" panose="05050102010706020507" pitchFamily="18" charset="2"/>
                        </a:rPr>
                        <a:t>mH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baseline="0" dirty="0">
                          <a:latin typeface="Calibri" panose="020F0502020204030204" pitchFamily="34" charset="0"/>
                        </a:rPr>
                        <a:t>α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12" y="2800350"/>
            <a:ext cx="5430623" cy="2537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27847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2"/>
            <a:ext cx="8112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 &lt; 0 the switch has been open for a long time allowing the inductor to act like a short circuit,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8479" y="1674070"/>
            <a:ext cx="3123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lying KCL at the top node,</a:t>
            </a: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095" y="1478673"/>
            <a:ext cx="4464844" cy="2333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67" y="2105350"/>
            <a:ext cx="1947954" cy="15898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8478" y="3969595"/>
            <a:ext cx="3123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for V</a:t>
            </a:r>
            <a:r>
              <a:rPr lang="en-US" baseline="-25000" dirty="0"/>
              <a:t>1</a:t>
            </a:r>
            <a:r>
              <a:rPr lang="en-US" dirty="0"/>
              <a:t>,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67" y="4534324"/>
            <a:ext cx="2118725" cy="1016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37173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2"/>
            <a:ext cx="8112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 &lt; 0 the switch has been open for a long time allowing the inductor to act like a short circuit,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8479" y="1674070"/>
            <a:ext cx="3123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fore the current </a:t>
            </a:r>
            <a:r>
              <a:rPr lang="en-US" dirty="0" err="1"/>
              <a:t>iL</a:t>
            </a:r>
            <a:r>
              <a:rPr lang="en-US" dirty="0"/>
              <a:t>(0</a:t>
            </a:r>
            <a:r>
              <a:rPr lang="en-US" baseline="30000" dirty="0"/>
              <a:t>-</a:t>
            </a:r>
            <a:r>
              <a:rPr lang="en-US" dirty="0"/>
              <a:t>) is,</a:t>
            </a: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095" y="1478673"/>
            <a:ext cx="4464844" cy="23336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8479" y="3684529"/>
            <a:ext cx="3923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ce the current through the inductor doesn’t change instantaneously,</a:t>
            </a:r>
          </a:p>
        </p:txBody>
      </p:sp>
      <p:sp>
        <p:nvSpPr>
          <p:cNvPr id="9" name="Oval 8"/>
          <p:cNvSpPr/>
          <p:nvPr/>
        </p:nvSpPr>
        <p:spPr>
          <a:xfrm>
            <a:off x="7346759" y="1376083"/>
            <a:ext cx="624548" cy="624548"/>
          </a:xfrm>
          <a:prstGeom prst="ellipse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67" y="2238799"/>
            <a:ext cx="1888308" cy="9727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67" y="4380268"/>
            <a:ext cx="2411101" cy="51194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030205" y="2902811"/>
            <a:ext cx="945525" cy="357890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82439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8" y="832341"/>
            <a:ext cx="466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find the time constant, we need to find </a:t>
            </a:r>
            <a:r>
              <a:rPr lang="en-US" dirty="0" err="1"/>
              <a:t>R</a:t>
            </a:r>
            <a:r>
              <a:rPr lang="en-US" baseline="-25000" dirty="0" err="1"/>
              <a:t>Th</a:t>
            </a:r>
            <a:r>
              <a:rPr lang="en-US" dirty="0"/>
              <a:t>,</a:t>
            </a:r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126" y="832341"/>
            <a:ext cx="3071813" cy="2303860"/>
          </a:xfrm>
          <a:prstGeom prst="rect">
            <a:avLst/>
          </a:prstGeom>
        </p:spPr>
      </p:pic>
      <p:sp>
        <p:nvSpPr>
          <p:cNvPr id="2" name="Down Arrow 1"/>
          <p:cNvSpPr/>
          <p:nvPr/>
        </p:nvSpPr>
        <p:spPr>
          <a:xfrm>
            <a:off x="7085571" y="3136201"/>
            <a:ext cx="273485" cy="646331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126" y="3841549"/>
            <a:ext cx="3240562" cy="24583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14" y="1326816"/>
            <a:ext cx="1547885" cy="65323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8477" y="2546965"/>
            <a:ext cx="466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us the time constant,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14" y="2969306"/>
            <a:ext cx="1931419" cy="95886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59383" y="3333782"/>
            <a:ext cx="25111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Th</a:t>
            </a:r>
            <a:r>
              <a:rPr lang="en-US" dirty="0"/>
              <a:t> seen by the inductor,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359320" y="3603087"/>
            <a:ext cx="1522780" cy="357890"/>
          </a:xfrm>
          <a:prstGeom prst="rect">
            <a:avLst/>
          </a:prstGeom>
          <a:noFill/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74472" y="3567384"/>
            <a:ext cx="2182384" cy="609141"/>
          </a:xfrm>
          <a:prstGeom prst="rect">
            <a:avLst/>
          </a:prstGeom>
          <a:solidFill>
            <a:schemeClr val="bg1"/>
          </a:solidFill>
          <a:ln w="0">
            <a:noFill/>
          </a:ln>
          <a:effectLst>
            <a:outerShdw dist="23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 descr="Screen Shot 2015-10-27 at 3.59.30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477" y="4176525"/>
            <a:ext cx="3111500" cy="977900"/>
          </a:xfrm>
          <a:prstGeom prst="rect">
            <a:avLst/>
          </a:prstGeom>
        </p:spPr>
      </p:pic>
      <p:pic>
        <p:nvPicPr>
          <p:cNvPr id="9" name="Picture 8" descr="Screen Shot 2015-10-27 at 3.59.36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477" y="5325431"/>
            <a:ext cx="4336463" cy="95318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E381E32-3A85-3448-AFFC-74553209E7CD}"/>
              </a:ext>
            </a:extLst>
          </p:cNvPr>
          <p:cNvSpPr txBox="1"/>
          <p:nvPr/>
        </p:nvSpPr>
        <p:spPr>
          <a:xfrm>
            <a:off x="216678" y="317500"/>
            <a:ext cx="618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t &gt; 0, the switch closes resulting in a forced RL circuit,</a:t>
            </a:r>
          </a:p>
        </p:txBody>
      </p:sp>
    </p:spTree>
    <p:extLst>
      <p:ext uri="{BB962C8B-B14F-4D97-AF65-F5344CB8AC3E}">
        <p14:creationId xmlns:p14="http://schemas.microsoft.com/office/powerpoint/2010/main" val="11718805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12000"/>
            <a:ext cx="7772400" cy="2041525"/>
          </a:xfrm>
        </p:spPr>
        <p:txBody>
          <a:bodyPr/>
          <a:lstStyle/>
          <a:p>
            <a:r>
              <a:rPr lang="en-US" sz="3200" b="1" dirty="0"/>
              <a:t>Kirchoff’s Voltage Law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4414" y="1206606"/>
            <a:ext cx="8173786" cy="804776"/>
          </a:xfrm>
        </p:spPr>
        <p:txBody>
          <a:bodyPr/>
          <a:lstStyle/>
          <a:p>
            <a:pPr algn="l"/>
            <a:r>
              <a:rPr lang="en-US" sz="2000" b="1" dirty="0">
                <a:solidFill>
                  <a:srgbClr val="FF0000"/>
                </a:solidFill>
              </a:rPr>
              <a:t>The algebraic sum of all voltages in a closed circuit is equal to zero</a:t>
            </a:r>
            <a:r>
              <a:rPr lang="en-US" sz="1600" b="1" dirty="0">
                <a:solidFill>
                  <a:srgbClr val="FF0000"/>
                </a:solidFill>
              </a:rPr>
              <a:t>. </a:t>
            </a:r>
          </a:p>
          <a:p>
            <a:pPr algn="l"/>
            <a:r>
              <a:rPr lang="en-US" sz="2000" dirty="0"/>
              <a:t>(KVL is a law of conservation of energy (zero net change in energy)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DCE039-A7ED-534B-8E97-C7D4710E8A69}"/>
              </a:ext>
            </a:extLst>
          </p:cNvPr>
          <p:cNvSpPr/>
          <p:nvPr/>
        </p:nvSpPr>
        <p:spPr>
          <a:xfrm>
            <a:off x="3887513" y="2311781"/>
            <a:ext cx="61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800" dirty="0"/>
              <a:t>Where:	</a:t>
            </a:r>
            <a:r>
              <a:rPr lang="en-US" sz="1800" dirty="0" err="1"/>
              <a:t>Vn</a:t>
            </a:r>
            <a:r>
              <a:rPr lang="en-US" sz="1800" dirty="0"/>
              <a:t> is the voltage across branch </a:t>
            </a:r>
            <a:r>
              <a:rPr lang="en-US" sz="1800" i="1" dirty="0"/>
              <a:t>n</a:t>
            </a:r>
            <a:r>
              <a:rPr lang="en-US" sz="1800" dirty="0"/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52236BA-EC85-FA47-BE5A-655040FEF792}"/>
              </a:ext>
            </a:extLst>
          </p:cNvPr>
          <p:cNvSpPr txBox="1"/>
          <p:nvPr/>
        </p:nvSpPr>
        <p:spPr>
          <a:xfrm>
            <a:off x="3975054" y="3017299"/>
            <a:ext cx="3663821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Apply KVL around the loop: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AE0966B-994D-2E4A-B110-C78012B4CD1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84414" y="2164542"/>
            <a:ext cx="3428781" cy="21378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1E348B9-59CC-334F-B42F-4D0128D489DB}"/>
                  </a:ext>
                </a:extLst>
              </p:cNvPr>
              <p:cNvSpPr/>
              <p:nvPr/>
            </p:nvSpPr>
            <p:spPr>
              <a:xfrm>
                <a:off x="3887513" y="3676417"/>
                <a:ext cx="38750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 …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1E348B9-59CC-334F-B42F-4D0128D489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513" y="3676417"/>
                <a:ext cx="3875035" cy="461665"/>
              </a:xfrm>
              <a:prstGeom prst="rect">
                <a:avLst/>
              </a:prstGeom>
              <a:blipFill>
                <a:blip r:embed="rId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F0256CC-4606-C94E-983B-020228A02FAF}"/>
                  </a:ext>
                </a:extLst>
              </p:cNvPr>
              <p:cNvSpPr/>
              <p:nvPr/>
            </p:nvSpPr>
            <p:spPr>
              <a:xfrm>
                <a:off x="284414" y="4370748"/>
                <a:ext cx="8964689" cy="1953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thematically, KVL can be written more compactly as follows,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				 </a:t>
                </a:r>
              </a:p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here, </a:t>
                </a:r>
              </a:p>
              <a:p>
                <a:pPr marL="45720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voltage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h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leme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,2,3….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F0256CC-4606-C94E-983B-020228A02F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14" y="4370748"/>
                <a:ext cx="8964689" cy="1953805"/>
              </a:xfrm>
              <a:prstGeom prst="rect">
                <a:avLst/>
              </a:prstGeom>
              <a:blipFill>
                <a:blip r:embed="rId4"/>
                <a:stretch>
                  <a:fillRect l="-2546" t="-1935" b="-8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975EBFD2-9415-7C41-8588-F7554E595A73}"/>
              </a:ext>
            </a:extLst>
          </p:cNvPr>
          <p:cNvSpPr/>
          <p:nvPr/>
        </p:nvSpPr>
        <p:spPr>
          <a:xfrm>
            <a:off x="685800" y="3018100"/>
            <a:ext cx="26180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600"/>
              </a:spcAft>
            </a:pPr>
            <a:r>
              <a:rPr lang="en-US" sz="16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osed circuit - Loop</a:t>
            </a:r>
            <a:endParaRPr lang="en-US" sz="1600" b="1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193417"/>
      </p:ext>
    </p:extLst>
  </p:cSld>
  <p:clrMapOvr>
    <a:masterClrMapping/>
  </p:clrMapOvr>
  <p:transition spd="med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Phasor technique </a:t>
            </a:r>
            <a:r>
              <a:rPr lang="en-US" sz="1800" dirty="0">
                <a:solidFill>
                  <a:srgbClr val="FF0000"/>
                </a:solidFill>
              </a:rPr>
              <a:t>obtains the steady-state</a:t>
            </a:r>
            <a:r>
              <a:rPr lang="en-US" sz="1800" dirty="0"/>
              <a:t>, which significantly reduces mathematical complexity. Unlike the differential equation solution approach that leads to both respons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All voltage and current responses due to sinusoidal excitation will also be </a:t>
            </a:r>
            <a:r>
              <a:rPr lang="en-US" sz="1800" dirty="0">
                <a:solidFill>
                  <a:srgbClr val="FF0000"/>
                </a:solidFill>
              </a:rPr>
              <a:t>sinusoidal</a:t>
            </a:r>
            <a:r>
              <a:rPr lang="en-US" sz="1800" dirty="0"/>
              <a:t> at the </a:t>
            </a:r>
            <a:r>
              <a:rPr lang="en-US" sz="1800" dirty="0">
                <a:solidFill>
                  <a:srgbClr val="FF0000"/>
                </a:solidFill>
              </a:rPr>
              <a:t>same frequency </a:t>
            </a:r>
            <a:r>
              <a:rPr lang="en-US" sz="1800" dirty="0"/>
              <a:t>of the excitation sign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Only their maximum amplitudes and phase shift will be different than the excitation sign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phasor impedance refers to the phasor equivalence in complex numbers of the single elements </a:t>
            </a:r>
            <a:r>
              <a:rPr lang="en-US" sz="1800" i="1" dirty="0"/>
              <a:t>R</a:t>
            </a:r>
            <a:r>
              <a:rPr lang="en-US" sz="1800" dirty="0"/>
              <a:t>, </a:t>
            </a:r>
            <a:r>
              <a:rPr lang="en-US" sz="1800" i="1" dirty="0"/>
              <a:t>L</a:t>
            </a:r>
            <a:r>
              <a:rPr lang="en-US" sz="1800" dirty="0"/>
              <a:t> and </a:t>
            </a:r>
            <a:r>
              <a:rPr lang="en-US" sz="1800" i="1" dirty="0"/>
              <a:t>C</a:t>
            </a:r>
            <a:r>
              <a:rPr lang="en-US" sz="1800" dirty="0"/>
              <a:t> expressed as impedance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phasor </a:t>
            </a:r>
            <a:r>
              <a:rPr lang="en-US" sz="1800" b="1" i="1" dirty="0"/>
              <a:t>I-V </a:t>
            </a:r>
            <a:r>
              <a:rPr lang="en-US" sz="1800" dirty="0"/>
              <a:t>relationship for the three elements is given by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2836968" y="520065"/>
            <a:ext cx="33225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AC Phasor Analysis Techniqu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159" y="4287865"/>
            <a:ext cx="3266176" cy="4524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159" y="5407767"/>
            <a:ext cx="771561" cy="242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3847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Powerful analysis techniques such as nodal and mesh analysis can be used in phasor circuits to obtain steady state voltages and currents in AC circui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When analyzing phasor circuits, voltage and current sources should be in cosine reference, then we transfer the circuit elements from time-domain to phasor-domain equivalent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2836968" y="520065"/>
            <a:ext cx="33225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AC Phasor Analysis Technique</a:t>
            </a:r>
          </a:p>
        </p:txBody>
      </p:sp>
      <p:pic>
        <p:nvPicPr>
          <p:cNvPr id="2" name="Picture 1" descr="Screen Shot 2015-12-03 at 4.49.4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89" y="3343608"/>
            <a:ext cx="8019580" cy="294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1920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ChangeArrowheads="1"/>
          </p:cNvSpPr>
          <p:nvPr/>
        </p:nvSpPr>
        <p:spPr bwMode="auto">
          <a:xfrm>
            <a:off x="495300" y="522288"/>
            <a:ext cx="981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15362" name="Rectangle 67"/>
          <p:cNvSpPr>
            <a:spLocks noChangeArrowheads="1"/>
          </p:cNvSpPr>
          <p:nvPr/>
        </p:nvSpPr>
        <p:spPr bwMode="auto">
          <a:xfrm>
            <a:off x="495300" y="938213"/>
            <a:ext cx="8191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the given circuit, the voltage input is given by: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Determine the expressions i</a:t>
            </a:r>
            <a:r>
              <a:rPr lang="en-US" baseline="-25000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(t) and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baseline="-25000" dirty="0" err="1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(t)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14949" y="2654584"/>
          <a:ext cx="3077532" cy="3017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258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58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58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efau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Uni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err="1"/>
                        <a:t>V</a:t>
                      </a:r>
                      <a:r>
                        <a:rPr lang="en-US" sz="1600" baseline="-25000" dirty="0" err="1"/>
                        <a:t>m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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30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ad/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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Calibri" panose="020F0502020204030204" pitchFamily="34" charset="0"/>
                        </a:rPr>
                        <a:t>π</a:t>
                      </a:r>
                      <a:r>
                        <a:rPr lang="en-US" sz="1600" dirty="0"/>
                        <a:t>/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a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R</a:t>
                      </a:r>
                      <a:r>
                        <a:rPr lang="en-US" sz="1600" baseline="-25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>
                          <a:latin typeface="Mathcad UniMath" panose="02000503020000020003" pitchFamily="50" charset="0"/>
                        </a:rPr>
                        <a:t>Ω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L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1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0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mH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L</a:t>
                      </a:r>
                      <a:r>
                        <a:rPr lang="en-US" sz="1600" baseline="-25000" dirty="0">
                          <a:sym typeface="Symbol" panose="05050102010706020507" pitchFamily="18" charset="2"/>
                        </a:rPr>
                        <a:t>2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Calibri" panose="020F0502020204030204" pitchFamily="34" charset="0"/>
                        </a:rPr>
                        <a:t>0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mH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C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m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sym typeface="Symbol" panose="05050102010706020507" pitchFamily="18" charset="2"/>
                        </a:rPr>
                        <a:t>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538" y="1395605"/>
            <a:ext cx="2127296" cy="285544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654584"/>
            <a:ext cx="4499646" cy="26822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8026787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 we transform the circuit into the phasor-domain,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8479" y="1430313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can be seen that the current </a:t>
            </a:r>
            <a:r>
              <a:rPr lang="en-US" b="1" i="1" dirty="0"/>
              <a:t>I</a:t>
            </a:r>
            <a:r>
              <a:rPr lang="en-US" b="1" i="1" baseline="-25000" dirty="0"/>
              <a:t>x</a:t>
            </a:r>
            <a:r>
              <a:rPr lang="en-US" dirty="0"/>
              <a:t> equals </a:t>
            </a:r>
            <a:r>
              <a:rPr lang="en-US" b="1" i="1" dirty="0"/>
              <a:t>I</a:t>
            </a:r>
            <a:r>
              <a:rPr lang="en-US" b="1" i="1" baseline="-25000" dirty="0"/>
              <a:t>1</a:t>
            </a:r>
            <a:r>
              <a:rPr lang="en-US" b="1" i="1" dirty="0"/>
              <a:t> – I</a:t>
            </a:r>
            <a:r>
              <a:rPr lang="en-US" b="1" i="1" baseline="-25000" dirty="0"/>
              <a:t>2</a:t>
            </a:r>
            <a:r>
              <a:rPr lang="en-US" dirty="0"/>
              <a:t>, and that,</a:t>
            </a: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433" y="3886201"/>
            <a:ext cx="4101506" cy="26479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8479" y="2413664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w applying KVL around both loops yields,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41" y="1885111"/>
            <a:ext cx="943022" cy="2733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41" y="2865301"/>
            <a:ext cx="4514897" cy="95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74367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both equations for </a:t>
            </a:r>
            <a:r>
              <a:rPr lang="en-US" b="1" i="1" dirty="0"/>
              <a:t>I</a:t>
            </a:r>
            <a:r>
              <a:rPr lang="en-US" b="1" i="1" baseline="-25000" dirty="0"/>
              <a:t>1</a:t>
            </a:r>
            <a:r>
              <a:rPr lang="en-US" dirty="0"/>
              <a:t>,</a:t>
            </a: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433" y="3886201"/>
            <a:ext cx="4101506" cy="26479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8479" y="2425574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ing both equations for </a:t>
            </a:r>
            <a:r>
              <a:rPr lang="en-US" b="1" i="1" dirty="0"/>
              <a:t>I</a:t>
            </a:r>
            <a:r>
              <a:rPr lang="en-US" b="1" i="1" baseline="-25000" dirty="0"/>
              <a:t>2</a:t>
            </a:r>
            <a:r>
              <a:rPr lang="en-US" dirty="0"/>
              <a:t>,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41" y="1266863"/>
            <a:ext cx="4914947" cy="9268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41" y="2876839"/>
            <a:ext cx="4914947" cy="932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41607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ing the voltage </a:t>
            </a:r>
            <a:r>
              <a:rPr lang="en-US" b="1" i="1" dirty="0" err="1"/>
              <a:t>V</a:t>
            </a:r>
            <a:r>
              <a:rPr lang="en-US" b="1" i="1" baseline="-25000" dirty="0" err="1"/>
              <a:t>x</a:t>
            </a:r>
            <a:r>
              <a:rPr lang="en-US" dirty="0"/>
              <a:t>,</a:t>
            </a: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433" y="3886201"/>
            <a:ext cx="4101506" cy="26479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8479" y="2410753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ing the voltage </a:t>
            </a:r>
            <a:r>
              <a:rPr lang="en-US" b="1" i="1" dirty="0"/>
              <a:t>I</a:t>
            </a:r>
            <a:r>
              <a:rPr lang="en-US" b="1" i="1" baseline="-25000" dirty="0"/>
              <a:t>x</a:t>
            </a:r>
            <a:r>
              <a:rPr lang="en-US" dirty="0"/>
              <a:t>,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41" y="1286890"/>
            <a:ext cx="3616492" cy="7989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41" y="2918800"/>
            <a:ext cx="3729084" cy="82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48030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48479" y="832342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forming the voltage </a:t>
            </a:r>
            <a:r>
              <a:rPr lang="en-US" b="1" i="1" dirty="0" err="1"/>
              <a:t>V</a:t>
            </a:r>
            <a:r>
              <a:rPr lang="en-US" b="1" i="1" baseline="-25000" dirty="0" err="1"/>
              <a:t>x</a:t>
            </a:r>
            <a:r>
              <a:rPr lang="en-US" b="1" i="1" dirty="0"/>
              <a:t> </a:t>
            </a:r>
            <a:r>
              <a:rPr lang="en-US" dirty="0"/>
              <a:t>back to the time-domain yields,</a:t>
            </a: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433" y="3886201"/>
            <a:ext cx="4101506" cy="26479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8479" y="2410753"/>
            <a:ext cx="811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forming the voltage </a:t>
            </a:r>
            <a:r>
              <a:rPr lang="en-US" b="1" i="1" dirty="0"/>
              <a:t>I</a:t>
            </a:r>
            <a:r>
              <a:rPr lang="en-US" b="1" i="1" baseline="-25000" dirty="0"/>
              <a:t>x</a:t>
            </a:r>
            <a:r>
              <a:rPr lang="en-US" b="1" i="1" dirty="0"/>
              <a:t> </a:t>
            </a:r>
            <a:r>
              <a:rPr lang="en-US" dirty="0"/>
              <a:t>back to the time-domain yields,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41" y="1266863"/>
            <a:ext cx="4300584" cy="7990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41" y="2847198"/>
            <a:ext cx="4300584" cy="79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86501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hape 37"/>
          <p:cNvSpPr>
            <a:spLocks noGrp="1"/>
          </p:cNvSpPr>
          <p:nvPr>
            <p:ph type="body" idx="1"/>
          </p:nvPr>
        </p:nvSpPr>
        <p:spPr>
          <a:xfrm>
            <a:off x="965200" y="1041400"/>
            <a:ext cx="7207250" cy="4114800"/>
          </a:xfrm>
          <a:prstGeom prst="rect">
            <a:avLst/>
          </a:prstGeom>
        </p:spPr>
        <p:txBody>
          <a:bodyPr lIns="0" tIns="0" rIns="0" bIns="0">
            <a:normAutofit fontScale="92500" lnSpcReduction="10000"/>
          </a:bodyPr>
          <a:lstStyle/>
          <a:p>
            <a:pPr marL="0" lvl="0" indent="0" algn="l">
              <a:buNone/>
            </a:pPr>
            <a:endParaRPr lang="en-US" sz="2000" dirty="0">
              <a:effectLst>
                <a:outerShdw blurRad="12700" dist="25400" dir="2700000" rotWithShape="0">
                  <a:srgbClr val="DDDDDD"/>
                </a:outerShdw>
              </a:effectLst>
              <a:latin typeface="Times New Roman Bold"/>
              <a:ea typeface="Times New Roman Bold"/>
              <a:cs typeface="Times New Roman Bold"/>
              <a:sym typeface="Times New Roman Bold"/>
            </a:endParaRPr>
          </a:p>
          <a:p>
            <a:pPr marL="342900" lvl="0" indent="-342900" algn="l">
              <a:buFont typeface="Wingdings" charset="2"/>
              <a:buChar char="Ø"/>
            </a:pPr>
            <a:r>
              <a:rPr lang="en-US" sz="2000" dirty="0">
                <a:solidFill>
                  <a:srgbClr val="FF0000"/>
                </a:solidFill>
              </a:rPr>
              <a:t>Instantaneous power </a:t>
            </a:r>
            <a:r>
              <a:rPr lang="en-US" sz="2000" dirty="0"/>
              <a:t>for transient dc RLC circuits and steady state ac circuits.</a:t>
            </a:r>
          </a:p>
          <a:p>
            <a:pPr marL="342900" lvl="0" indent="-342900" algn="l">
              <a:buFont typeface="Wingdings" charset="2"/>
              <a:buChar char="Ø"/>
            </a:pPr>
            <a:endParaRPr lang="en-US" sz="2000" dirty="0"/>
          </a:p>
          <a:p>
            <a:pPr marL="342900" lvl="0" indent="-342900" algn="l">
              <a:buFont typeface="Wingdings" charset="2"/>
              <a:buChar char="Ø"/>
            </a:pPr>
            <a:r>
              <a:rPr lang="en-US" sz="2000" dirty="0">
                <a:solidFill>
                  <a:srgbClr val="FF0000"/>
                </a:solidFill>
              </a:rPr>
              <a:t>Average power </a:t>
            </a:r>
            <a:r>
              <a:rPr lang="en-US" sz="2000" dirty="0"/>
              <a:t>for purely resistive, purely capacitive, purely inductive, and resistive reactive RLC networks.</a:t>
            </a:r>
          </a:p>
          <a:p>
            <a:pPr lvl="0" algn="l"/>
            <a:endParaRPr lang="en-US" sz="2000" dirty="0">
              <a:solidFill>
                <a:srgbClr val="FF0000"/>
              </a:solidFill>
            </a:endParaRPr>
          </a:p>
          <a:p>
            <a:pPr marL="342900" lvl="0" indent="-342900" algn="l">
              <a:buFont typeface="Wingdings" charset="2"/>
              <a:buChar char="Ø"/>
            </a:pPr>
            <a:r>
              <a:rPr lang="en-US" sz="2000" dirty="0">
                <a:solidFill>
                  <a:srgbClr val="FF0000"/>
                </a:solidFill>
              </a:rPr>
              <a:t>Reactive Power</a:t>
            </a:r>
          </a:p>
          <a:p>
            <a:pPr lvl="0" algn="l"/>
            <a:endParaRPr lang="en-US" sz="2000" dirty="0">
              <a:solidFill>
                <a:srgbClr val="FF0000"/>
              </a:solidFill>
            </a:endParaRPr>
          </a:p>
          <a:p>
            <a:pPr marL="342900" lvl="0" indent="-342900" algn="l">
              <a:buFont typeface="Wingdings" charset="2"/>
              <a:buChar char="Ø"/>
            </a:pPr>
            <a:r>
              <a:rPr lang="en-US" sz="2100" dirty="0">
                <a:solidFill>
                  <a:srgbClr val="FF0000"/>
                </a:solidFill>
              </a:rPr>
              <a:t>Complex power</a:t>
            </a:r>
            <a:r>
              <a:rPr lang="en-US" sz="2000" dirty="0"/>
              <a:t>, </a:t>
            </a:r>
            <a:r>
              <a:rPr lang="en-US" sz="2100" dirty="0">
                <a:solidFill>
                  <a:srgbClr val="FF0000"/>
                </a:solidFill>
              </a:rPr>
              <a:t>apparent power</a:t>
            </a:r>
            <a:r>
              <a:rPr lang="en-US" sz="2000" dirty="0"/>
              <a:t>, and the </a:t>
            </a:r>
            <a:r>
              <a:rPr lang="en-US" sz="2100" dirty="0">
                <a:solidFill>
                  <a:srgbClr val="FF0000"/>
                </a:solidFill>
              </a:rPr>
              <a:t>power factor</a:t>
            </a:r>
            <a:r>
              <a:rPr lang="en-US" sz="2000" dirty="0"/>
              <a:t>.</a:t>
            </a:r>
          </a:p>
          <a:p>
            <a:pPr lvl="0" algn="l"/>
            <a:endParaRPr lang="en-US" sz="2000" dirty="0"/>
          </a:p>
          <a:p>
            <a:pPr marL="342900" lvl="0" indent="-342900" algn="l">
              <a:buFont typeface="Wingdings" charset="2"/>
              <a:buChar char="Ø"/>
            </a:pPr>
            <a:r>
              <a:rPr lang="en-US" sz="2000" dirty="0"/>
              <a:t>Power factor </a:t>
            </a:r>
            <a:r>
              <a:rPr lang="en-US" sz="2000" i="1" dirty="0" err="1"/>
              <a:t>Pf</a:t>
            </a:r>
            <a:r>
              <a:rPr lang="en-US" sz="2000" dirty="0"/>
              <a:t> under more details and for different types of load impedance.</a:t>
            </a:r>
          </a:p>
          <a:p>
            <a:pPr marL="342900" lvl="0" indent="-342900" algn="l">
              <a:buFont typeface="Wingdings" charset="2"/>
              <a:buChar char="Ø"/>
            </a:pPr>
            <a:endParaRPr lang="en-US" sz="2000" dirty="0">
              <a:solidFill>
                <a:srgbClr val="FF0000"/>
              </a:solidFill>
            </a:endParaRPr>
          </a:p>
          <a:p>
            <a:pPr lvl="0" algn="l"/>
            <a:endParaRPr lang="en-US" sz="5400" dirty="0"/>
          </a:p>
        </p:txBody>
      </p:sp>
      <p:sp>
        <p:nvSpPr>
          <p:cNvPr id="3" name="TextBox 72">
            <a:extLst>
              <a:ext uri="{FF2B5EF4-FFF2-40B4-BE49-F238E27FC236}">
                <a16:creationId xmlns:a16="http://schemas.microsoft.com/office/drawing/2014/main" id="{418ECF5D-01C2-1A42-9117-7C381A115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8440" y="520065"/>
            <a:ext cx="21595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Power Calculations</a:t>
            </a:r>
          </a:p>
        </p:txBody>
      </p:sp>
    </p:spTree>
    <p:extLst>
      <p:ext uri="{BB962C8B-B14F-4D97-AF65-F5344CB8AC3E}">
        <p14:creationId xmlns:p14="http://schemas.microsoft.com/office/powerpoint/2010/main" val="3559816149"/>
      </p:ext>
    </p:extLst>
  </p:cSld>
  <p:clrMapOvr>
    <a:masterClrMapping/>
  </p:clrMapOvr>
  <p:transition spd="med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Instantaneous power, P(t), is measured as the product of the instantaneous current, </a:t>
            </a:r>
            <a:r>
              <a:rPr lang="en-US" sz="1800" dirty="0" err="1"/>
              <a:t>i</a:t>
            </a:r>
            <a:r>
              <a:rPr lang="en-US" sz="1800" dirty="0"/>
              <a:t>(t), and the instantaneous voltage, v(t).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Average Power is the average rate by which energy is being absorbed by a circuit element, it is defined as the average of the instantaneous power, </a:t>
            </a:r>
            <a:r>
              <a:rPr lang="en-US" sz="1800" i="1" dirty="0"/>
              <a:t>p(t),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i="1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Reactive power is power that gets exchanged back and forth in reactive elements; inductors and capacitors, denoted by Q.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418440" y="520065"/>
            <a:ext cx="21595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Power Calcula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400" y="3434674"/>
            <a:ext cx="1866988" cy="6698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400" y="2083120"/>
            <a:ext cx="1635640" cy="33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40973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Box 66"/>
          <p:cNvSpPr txBox="1">
            <a:spLocks noChangeArrowheads="1"/>
          </p:cNvSpPr>
          <p:nvPr/>
        </p:nvSpPr>
        <p:spPr bwMode="auto">
          <a:xfrm>
            <a:off x="623889" y="1403349"/>
            <a:ext cx="774858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The instantaneous power, P(t), is measured as the product of the instantaneous currant, </a:t>
            </a:r>
            <a:r>
              <a:rPr lang="en-US" sz="1800" dirty="0" err="1"/>
              <a:t>i</a:t>
            </a:r>
            <a:r>
              <a:rPr lang="en-US" sz="1800" dirty="0"/>
              <a:t>(t), and the instantaneous voltage, v(t).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1800" dirty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/>
              <a:t>The unit of instantaneous power, P(t), is </a:t>
            </a:r>
            <a:r>
              <a:rPr lang="en-US" sz="1800" b="1" dirty="0">
                <a:solidFill>
                  <a:srgbClr val="0000FF"/>
                </a:solidFill>
              </a:rPr>
              <a:t>watts (W).</a:t>
            </a:r>
          </a:p>
        </p:txBody>
      </p:sp>
      <p:sp>
        <p:nvSpPr>
          <p:cNvPr id="9" name="TextBox 72"/>
          <p:cNvSpPr txBox="1">
            <a:spLocks noChangeArrowheads="1"/>
          </p:cNvSpPr>
          <p:nvPr/>
        </p:nvSpPr>
        <p:spPr bwMode="auto">
          <a:xfrm>
            <a:off x="3322238" y="520065"/>
            <a:ext cx="23519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>
                <a:solidFill>
                  <a:srgbClr val="FF0000"/>
                </a:solidFill>
              </a:rPr>
              <a:t>Instantaneous Pow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187" y="2113437"/>
            <a:ext cx="1635640" cy="3358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C1E7DD-2326-B145-91F3-F205B6EC8B6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627837" y="3432271"/>
            <a:ext cx="3229265" cy="2104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4636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49</TotalTime>
  <Words>4631</Words>
  <Application>Microsoft Macintosh PowerPoint</Application>
  <PresentationFormat>On-screen Show (4:3)</PresentationFormat>
  <Paragraphs>830</Paragraphs>
  <Slides>122</Slides>
  <Notes>10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2</vt:i4>
      </vt:variant>
    </vt:vector>
  </HeadingPairs>
  <TitlesOfParts>
    <vt:vector size="135" baseType="lpstr">
      <vt:lpstr>Arial</vt:lpstr>
      <vt:lpstr>Calibri</vt:lpstr>
      <vt:lpstr>Cambria Math</vt:lpstr>
      <vt:lpstr>Chalkboard</vt:lpstr>
      <vt:lpstr>Franklin Gothic Book</vt:lpstr>
      <vt:lpstr>Mathcad UniMath</vt:lpstr>
      <vt:lpstr>Symbol</vt:lpstr>
      <vt:lpstr>Times New Roman</vt:lpstr>
      <vt:lpstr>Times New Roman Bold</vt:lpstr>
      <vt:lpstr>Wingdings</vt:lpstr>
      <vt:lpstr>Office Theme</vt:lpstr>
      <vt:lpstr>Equation</vt:lpstr>
      <vt:lpstr>Equation.DSMT4</vt:lpstr>
      <vt:lpstr>EEL 3004 Electrical Networks   Lecture #25 Course Review Topics  </vt:lpstr>
      <vt:lpstr>Final Exam</vt:lpstr>
      <vt:lpstr>Lecture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rchoff’s Voltage L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ree phase Voltages  Configurations</vt:lpstr>
      <vt:lpstr>Balanced Three phase Loads</vt:lpstr>
      <vt:lpstr>Three phase Load Connections</vt:lpstr>
      <vt:lpstr>Typical Balanced Wye-wye Conn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Issa Batarseh</cp:lastModifiedBy>
  <cp:revision>534</cp:revision>
  <dcterms:created xsi:type="dcterms:W3CDTF">2015-09-08T14:15:33Z</dcterms:created>
  <dcterms:modified xsi:type="dcterms:W3CDTF">2020-04-06T00:51:24Z</dcterms:modified>
</cp:coreProperties>
</file>